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3" r:id="rId2"/>
  </p:sldMasterIdLst>
  <p:notesMasterIdLst>
    <p:notesMasterId r:id="rId38"/>
  </p:notesMasterIdLst>
  <p:handoutMasterIdLst>
    <p:handoutMasterId r:id="rId39"/>
  </p:handoutMasterIdLst>
  <p:sldIdLst>
    <p:sldId id="381" r:id="rId3"/>
    <p:sldId id="777" r:id="rId4"/>
    <p:sldId id="778" r:id="rId5"/>
    <p:sldId id="779" r:id="rId6"/>
    <p:sldId id="780" r:id="rId7"/>
    <p:sldId id="806" r:id="rId8"/>
    <p:sldId id="808" r:id="rId9"/>
    <p:sldId id="785" r:id="rId10"/>
    <p:sldId id="810" r:id="rId11"/>
    <p:sldId id="809" r:id="rId12"/>
    <p:sldId id="788" r:id="rId13"/>
    <p:sldId id="789" r:id="rId14"/>
    <p:sldId id="763" r:id="rId15"/>
    <p:sldId id="764" r:id="rId16"/>
    <p:sldId id="765" r:id="rId17"/>
    <p:sldId id="811" r:id="rId18"/>
    <p:sldId id="821" r:id="rId19"/>
    <p:sldId id="820" r:id="rId20"/>
    <p:sldId id="833" r:id="rId21"/>
    <p:sldId id="830" r:id="rId22"/>
    <p:sldId id="815" r:id="rId23"/>
    <p:sldId id="834" r:id="rId24"/>
    <p:sldId id="818" r:id="rId25"/>
    <p:sldId id="835" r:id="rId26"/>
    <p:sldId id="828" r:id="rId27"/>
    <p:sldId id="836" r:id="rId28"/>
    <p:sldId id="829" r:id="rId29"/>
    <p:sldId id="819" r:id="rId30"/>
    <p:sldId id="825" r:id="rId31"/>
    <p:sldId id="831" r:id="rId32"/>
    <p:sldId id="837" r:id="rId33"/>
    <p:sldId id="814" r:id="rId34"/>
    <p:sldId id="827" r:id="rId35"/>
    <p:sldId id="832" r:id="rId36"/>
    <p:sldId id="807" r:id="rId37"/>
  </p:sldIdLst>
  <p:sldSz cx="10080625" cy="7559675"/>
  <p:notesSz cx="7772400" cy="10058400"/>
  <p:defaultTextStyle>
    <a:defPPr>
      <a:defRPr lang="en-US"/>
    </a:defPPr>
    <a:lvl1pPr marL="0" algn="l" defTabSz="4555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5589" algn="l" defTabSz="4555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1180" algn="l" defTabSz="4555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66774" algn="l" defTabSz="4555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2363" algn="l" defTabSz="4555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77950" algn="l" defTabSz="4555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33547" algn="l" defTabSz="4555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89139" algn="l" defTabSz="4555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44732" algn="l" defTabSz="4555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381">
          <p15:clr>
            <a:srgbClr val="A4A3A4"/>
          </p15:clr>
        </p15:guide>
        <p15:guide id="2" pos="31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FF"/>
    <a:srgbClr val="2ACDED"/>
    <a:srgbClr val="0004BB"/>
    <a:srgbClr val="0103B6"/>
    <a:srgbClr val="0000DA"/>
    <a:srgbClr val="0000E6"/>
    <a:srgbClr val="F3B6BB"/>
    <a:srgbClr val="FA7B77"/>
    <a:srgbClr val="F69D55"/>
    <a:srgbClr val="FA6F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81" autoAdjust="0"/>
    <p:restoredTop sz="98283" autoAdjust="0"/>
  </p:normalViewPr>
  <p:slideViewPr>
    <p:cSldViewPr snapToGrid="0" snapToObjects="1">
      <p:cViewPr>
        <p:scale>
          <a:sx n="94" d="100"/>
          <a:sy n="94" d="100"/>
        </p:scale>
        <p:origin x="-1176" y="-936"/>
      </p:cViewPr>
      <p:guideLst>
        <p:guide orient="horz" pos="2381"/>
        <p:guide pos="31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9" d="100"/>
        <a:sy n="5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168D2-2191-7D45-B998-ACC72C7A6D4C}" type="datetimeFigureOut">
              <a:rPr lang="en-US" smtClean="0"/>
              <a:t>7/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DB485E-35C8-FF47-8AC6-28810E0719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1934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4DB57F-77DD-2B4A-BDDF-0D83ADE8C640}" type="datetimeFigureOut">
              <a:rPr lang="en-US" smtClean="0"/>
              <a:t>7/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D60BC4-53A7-1C44-9824-C06B630AA3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4852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55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589" algn="l" defTabSz="4555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1180" algn="l" defTabSz="4555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6774" algn="l" defTabSz="4555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2363" algn="l" defTabSz="4555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77950" algn="l" defTabSz="4555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3547" algn="l" defTabSz="4555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89139" algn="l" defTabSz="4555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44732" algn="l" defTabSz="4555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27795" indent="-318383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73531" indent="-254706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82943" indent="-254706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292355" indent="-254706" eaLnBrk="0" hangingPunct="0">
              <a:defRPr sz="2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801767" indent="-254706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311180" indent="-254706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820592" indent="-254706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330004" indent="-254706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51ABB16-1167-8044-8EBC-4D77A6779166}" type="slidenum">
              <a:rPr lang="en-US" sz="1300"/>
              <a:pPr eaLnBrk="1" hangingPunct="1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8482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8482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848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412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4121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0113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0113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011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899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899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848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gray">
          <a:xfrm>
            <a:off x="840052" y="420020"/>
            <a:ext cx="35002" cy="116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425" tIns="50215" rIns="100425" bIns="50215" anchor="ctr"/>
          <a:lstStyle/>
          <a:p>
            <a:pPr algn="ctr"/>
            <a:endParaRPr kumimoji="1" lang="en-US" sz="200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6047" y="1067457"/>
            <a:ext cx="8568531" cy="1620430"/>
          </a:xfrm>
        </p:spPr>
        <p:txBody>
          <a:bodyPr/>
          <a:lstStyle>
            <a:lvl1pPr>
              <a:defRPr>
                <a:solidFill>
                  <a:srgbClr val="990000"/>
                </a:solidFill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zh-CN" altLang="en-US" dirty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12094" y="3443853"/>
            <a:ext cx="7056438" cy="1931917"/>
          </a:xfrm>
        </p:spPr>
        <p:txBody>
          <a:bodyPr/>
          <a:lstStyle>
            <a:lvl1pPr marL="0" indent="0">
              <a:defRPr sz="3100"/>
            </a:lvl1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3192198" y="6950701"/>
            <a:ext cx="2352146" cy="5249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&lt;date/time&gt;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309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026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64701" y="6"/>
            <a:ext cx="2168384" cy="675996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6047" y="6"/>
            <a:ext cx="6340644" cy="675996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0173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gray">
          <a:xfrm>
            <a:off x="840052" y="420022"/>
            <a:ext cx="35002" cy="116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296" tIns="50151" rIns="100296" bIns="50151" anchor="ctr"/>
          <a:lstStyle/>
          <a:p>
            <a:pPr algn="ctr" defTabSz="911368" fontAlgn="base">
              <a:spcBef>
                <a:spcPct val="0"/>
              </a:spcBef>
              <a:spcAft>
                <a:spcPct val="0"/>
              </a:spcAft>
            </a:pPr>
            <a:endParaRPr kumimoji="1" lang="en-US" sz="20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6047" y="1067457"/>
            <a:ext cx="8568531" cy="162043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12094" y="3443853"/>
            <a:ext cx="7056438" cy="1931917"/>
          </a:xfrm>
        </p:spPr>
        <p:txBody>
          <a:bodyPr/>
          <a:lstStyle>
            <a:lvl1pPr marL="0" indent="0">
              <a:defRPr sz="3100"/>
            </a:lvl1pPr>
          </a:lstStyle>
          <a:p>
            <a:r>
              <a:rPr lang="en-US" altLang="zh-CN"/>
              <a:t>  </a:t>
            </a:r>
            <a:r>
              <a:rPr lang="zh-CN" altLang="en-US"/>
              <a:t>单击此处编辑母版副标题样式</a:t>
            </a:r>
          </a:p>
          <a:p>
            <a:r>
              <a:rPr lang="zh-CN" altLang="en-US"/>
              <a:t>  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3192198" y="6950701"/>
            <a:ext cx="2352146" cy="5249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224448" y="6884204"/>
            <a:ext cx="2352146" cy="5249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26732-651C-F04F-B609-2685E055DE1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533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080625" cy="684194"/>
          </a:xfrm>
          <a:solidFill>
            <a:srgbClr val="1F2E99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7055697"/>
            <a:ext cx="2100130" cy="50397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088314" y="5"/>
            <a:ext cx="992311" cy="36748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092DBB1-76DE-AC40-BD7C-3F866C364459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6641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4857843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3204119"/>
            <a:ext cx="8568531" cy="1653678"/>
          </a:xfrm>
        </p:spPr>
        <p:txBody>
          <a:bodyPr anchor="b"/>
          <a:lstStyle>
            <a:lvl1pPr marL="0" indent="0">
              <a:buNone/>
              <a:defRPr sz="2200"/>
            </a:lvl1pPr>
            <a:lvl2pPr marL="501571" indent="0">
              <a:buNone/>
              <a:defRPr sz="2000"/>
            </a:lvl2pPr>
            <a:lvl3pPr marL="1003148" indent="0">
              <a:buNone/>
              <a:defRPr sz="1800"/>
            </a:lvl3pPr>
            <a:lvl4pPr marL="1504725" indent="0">
              <a:buNone/>
              <a:defRPr sz="1500"/>
            </a:lvl4pPr>
            <a:lvl5pPr marL="2006295" indent="0">
              <a:buNone/>
              <a:defRPr sz="1500"/>
            </a:lvl5pPr>
            <a:lvl6pPr marL="2507872" indent="0">
              <a:buNone/>
              <a:defRPr sz="1500"/>
            </a:lvl6pPr>
            <a:lvl7pPr marL="3009445" indent="0">
              <a:buNone/>
              <a:defRPr sz="1500"/>
            </a:lvl7pPr>
            <a:lvl8pPr marL="3511008" indent="0">
              <a:buNone/>
              <a:defRPr sz="1500"/>
            </a:lvl8pPr>
            <a:lvl9pPr marL="4012589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01EBAC-4C3B-6145-8E4D-F7180F2EA09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8646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6047" y="1427990"/>
            <a:ext cx="4200260" cy="5332021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427990"/>
            <a:ext cx="4200260" cy="5332021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AEDA2-C373-C74C-8304-9955A0DF201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6583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302737"/>
            <a:ext cx="9072563" cy="125994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69217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1571" indent="0">
              <a:buNone/>
              <a:defRPr sz="2200" b="1"/>
            </a:lvl2pPr>
            <a:lvl3pPr marL="1003148" indent="0">
              <a:buNone/>
              <a:defRPr sz="2000" b="1"/>
            </a:lvl3pPr>
            <a:lvl4pPr marL="1504725" indent="0">
              <a:buNone/>
              <a:defRPr sz="1800" b="1"/>
            </a:lvl4pPr>
            <a:lvl5pPr marL="2006295" indent="0">
              <a:buNone/>
              <a:defRPr sz="1800" b="1"/>
            </a:lvl5pPr>
            <a:lvl6pPr marL="2507872" indent="0">
              <a:buNone/>
              <a:defRPr sz="1800" b="1"/>
            </a:lvl6pPr>
            <a:lvl7pPr marL="3009445" indent="0">
              <a:buNone/>
              <a:defRPr sz="1800" b="1"/>
            </a:lvl7pPr>
            <a:lvl8pPr marL="3511008" indent="0">
              <a:buNone/>
              <a:defRPr sz="1800" b="1"/>
            </a:lvl8pPr>
            <a:lvl9pPr marL="4012589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7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1571" indent="0">
              <a:buNone/>
              <a:defRPr sz="2200" b="1"/>
            </a:lvl2pPr>
            <a:lvl3pPr marL="1003148" indent="0">
              <a:buNone/>
              <a:defRPr sz="2000" b="1"/>
            </a:lvl3pPr>
            <a:lvl4pPr marL="1504725" indent="0">
              <a:buNone/>
              <a:defRPr sz="1800" b="1"/>
            </a:lvl4pPr>
            <a:lvl5pPr marL="2006295" indent="0">
              <a:buNone/>
              <a:defRPr sz="1800" b="1"/>
            </a:lvl5pPr>
            <a:lvl6pPr marL="2507872" indent="0">
              <a:buNone/>
              <a:defRPr sz="1800" b="1"/>
            </a:lvl6pPr>
            <a:lvl7pPr marL="3009445" indent="0">
              <a:buNone/>
              <a:defRPr sz="1800" b="1"/>
            </a:lvl7pPr>
            <a:lvl8pPr marL="3511008" indent="0">
              <a:buNone/>
              <a:defRPr sz="1800" b="1"/>
            </a:lvl8pPr>
            <a:lvl9pPr marL="4012589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B1FF6E-41C3-1C41-9166-67E62F68E5C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0051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4655D-53F1-7740-BCAB-3AC3B7B2C89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0413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F9534-783B-0541-98B6-6A61F137160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1522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4" y="300987"/>
            <a:ext cx="3316456" cy="1280945"/>
          </a:xfrm>
        </p:spPr>
        <p:txBody>
          <a:bodyPr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1038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4" y="1581937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1571" indent="0">
              <a:buNone/>
              <a:defRPr sz="1300"/>
            </a:lvl2pPr>
            <a:lvl3pPr marL="1003148" indent="0">
              <a:buNone/>
              <a:defRPr sz="1100"/>
            </a:lvl3pPr>
            <a:lvl4pPr marL="1504725" indent="0">
              <a:buNone/>
              <a:defRPr sz="1000"/>
            </a:lvl4pPr>
            <a:lvl5pPr marL="2006295" indent="0">
              <a:buNone/>
              <a:defRPr sz="1000"/>
            </a:lvl5pPr>
            <a:lvl6pPr marL="2507872" indent="0">
              <a:buNone/>
              <a:defRPr sz="1000"/>
            </a:lvl6pPr>
            <a:lvl7pPr marL="3009445" indent="0">
              <a:buNone/>
              <a:defRPr sz="1000"/>
            </a:lvl7pPr>
            <a:lvl8pPr marL="3511008" indent="0">
              <a:buNone/>
              <a:defRPr sz="1000"/>
            </a:lvl8pPr>
            <a:lvl9pPr marL="401258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7168C-7F21-1049-A742-94E37FF9A586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648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7055697"/>
            <a:ext cx="2100130" cy="503978"/>
          </a:xfrm>
        </p:spPr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088314" y="5"/>
            <a:ext cx="992311" cy="367484"/>
          </a:xfrm>
        </p:spPr>
        <p:txBody>
          <a:bodyPr/>
          <a:lstStyle>
            <a:lvl1pPr>
              <a:defRPr sz="1600">
                <a:solidFill>
                  <a:srgbClr val="000000"/>
                </a:solidFill>
              </a:defRPr>
            </a:lvl1pPr>
          </a:lstStyle>
          <a:p>
            <a:fld id="{1141D141-8141-41B1-81B1-2121F1912171}" type="slidenum">
              <a:rPr lang="en-US" smtClean="0"/>
              <a:pPr/>
              <a:t>‹#›</a:t>
            </a:fld>
            <a:endParaRPr lang="en-US" sz="18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38"/>
            <a:ext cx="10080625" cy="684221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675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1571" indent="0">
              <a:buNone/>
              <a:defRPr sz="3100"/>
            </a:lvl2pPr>
            <a:lvl3pPr marL="1003148" indent="0">
              <a:buNone/>
              <a:defRPr sz="2600"/>
            </a:lvl3pPr>
            <a:lvl4pPr marL="1504725" indent="0">
              <a:buNone/>
              <a:defRPr sz="2200"/>
            </a:lvl4pPr>
            <a:lvl5pPr marL="2006295" indent="0">
              <a:buNone/>
              <a:defRPr sz="2200"/>
            </a:lvl5pPr>
            <a:lvl6pPr marL="2507872" indent="0">
              <a:buNone/>
              <a:defRPr sz="2200"/>
            </a:lvl6pPr>
            <a:lvl7pPr marL="3009445" indent="0">
              <a:buNone/>
              <a:defRPr sz="2200"/>
            </a:lvl7pPr>
            <a:lvl8pPr marL="3511008" indent="0">
              <a:buNone/>
              <a:defRPr sz="2200"/>
            </a:lvl8pPr>
            <a:lvl9pPr marL="4012589" indent="0">
              <a:buNone/>
              <a:defRPr sz="22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1571" indent="0">
              <a:buNone/>
              <a:defRPr sz="1300"/>
            </a:lvl2pPr>
            <a:lvl3pPr marL="1003148" indent="0">
              <a:buNone/>
              <a:defRPr sz="1100"/>
            </a:lvl3pPr>
            <a:lvl4pPr marL="1504725" indent="0">
              <a:buNone/>
              <a:defRPr sz="1000"/>
            </a:lvl4pPr>
            <a:lvl5pPr marL="2006295" indent="0">
              <a:buNone/>
              <a:defRPr sz="1000"/>
            </a:lvl5pPr>
            <a:lvl6pPr marL="2507872" indent="0">
              <a:buNone/>
              <a:defRPr sz="1000"/>
            </a:lvl6pPr>
            <a:lvl7pPr marL="3009445" indent="0">
              <a:buNone/>
              <a:defRPr sz="1000"/>
            </a:lvl7pPr>
            <a:lvl8pPr marL="3511008" indent="0">
              <a:buNone/>
              <a:defRPr sz="1000"/>
            </a:lvl8pPr>
            <a:lvl9pPr marL="401258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DAA52-5BA7-4A4A-9005-BA18F5AE577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7282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01557-E111-7147-8627-3E6623051DB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0186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64701" y="6"/>
            <a:ext cx="2168384" cy="675996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6047" y="6"/>
            <a:ext cx="6340644" cy="675996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000000"/>
                </a:solidFill>
              </a:rPr>
              <a:t>&lt;date/time&gt;</a:t>
            </a: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A8FF54-1B6A-184D-8892-E3E756A9F37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921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4857829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3204119"/>
            <a:ext cx="8568531" cy="1653678"/>
          </a:xfrm>
        </p:spPr>
        <p:txBody>
          <a:bodyPr anchor="b"/>
          <a:lstStyle>
            <a:lvl1pPr marL="0" indent="0">
              <a:buNone/>
              <a:defRPr sz="2200"/>
            </a:lvl1pPr>
            <a:lvl2pPr marL="502194" indent="0">
              <a:buNone/>
              <a:defRPr sz="2000"/>
            </a:lvl2pPr>
            <a:lvl3pPr marL="1004397" indent="0">
              <a:buNone/>
              <a:defRPr sz="1800"/>
            </a:lvl3pPr>
            <a:lvl4pPr marL="1506598" indent="0">
              <a:buNone/>
              <a:defRPr sz="1500"/>
            </a:lvl4pPr>
            <a:lvl5pPr marL="2008793" indent="0">
              <a:buNone/>
              <a:defRPr sz="1500"/>
            </a:lvl5pPr>
            <a:lvl6pPr marL="2510994" indent="0">
              <a:buNone/>
              <a:defRPr sz="1500"/>
            </a:lvl6pPr>
            <a:lvl7pPr marL="3013191" indent="0">
              <a:buNone/>
              <a:defRPr sz="1500"/>
            </a:lvl7pPr>
            <a:lvl8pPr marL="3515379" indent="0">
              <a:buNone/>
              <a:defRPr sz="1500"/>
            </a:lvl8pPr>
            <a:lvl9pPr marL="4017584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1141D141-8141-41B1-81B1-2121F1912171}" type="slidenum">
              <a:rPr lang="en-US" sz="1400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34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6047" y="1427977"/>
            <a:ext cx="4200260" cy="5332021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427977"/>
            <a:ext cx="4200260" cy="5332021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1141D141-8141-41B1-81B1-2121F1912171}" type="slidenum">
              <a:rPr lang="en-US" sz="1400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769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302737"/>
            <a:ext cx="9072563" cy="125994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69217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2194" indent="0">
              <a:buNone/>
              <a:defRPr sz="2200" b="1"/>
            </a:lvl2pPr>
            <a:lvl3pPr marL="1004397" indent="0">
              <a:buNone/>
              <a:defRPr sz="2000" b="1"/>
            </a:lvl3pPr>
            <a:lvl4pPr marL="1506598" indent="0">
              <a:buNone/>
              <a:defRPr sz="1800" b="1"/>
            </a:lvl4pPr>
            <a:lvl5pPr marL="2008793" indent="0">
              <a:buNone/>
              <a:defRPr sz="1800" b="1"/>
            </a:lvl5pPr>
            <a:lvl6pPr marL="2510994" indent="0">
              <a:buNone/>
              <a:defRPr sz="1800" b="1"/>
            </a:lvl6pPr>
            <a:lvl7pPr marL="3013191" indent="0">
              <a:buNone/>
              <a:defRPr sz="1800" b="1"/>
            </a:lvl7pPr>
            <a:lvl8pPr marL="3515379" indent="0">
              <a:buNone/>
              <a:defRPr sz="1800" b="1"/>
            </a:lvl8pPr>
            <a:lvl9pPr marL="401758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7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2194" indent="0">
              <a:buNone/>
              <a:defRPr sz="2200" b="1"/>
            </a:lvl2pPr>
            <a:lvl3pPr marL="1004397" indent="0">
              <a:buNone/>
              <a:defRPr sz="2000" b="1"/>
            </a:lvl3pPr>
            <a:lvl4pPr marL="1506598" indent="0">
              <a:buNone/>
              <a:defRPr sz="1800" b="1"/>
            </a:lvl4pPr>
            <a:lvl5pPr marL="2008793" indent="0">
              <a:buNone/>
              <a:defRPr sz="1800" b="1"/>
            </a:lvl5pPr>
            <a:lvl6pPr marL="2510994" indent="0">
              <a:buNone/>
              <a:defRPr sz="1800" b="1"/>
            </a:lvl6pPr>
            <a:lvl7pPr marL="3013191" indent="0">
              <a:buNone/>
              <a:defRPr sz="1800" b="1"/>
            </a:lvl7pPr>
            <a:lvl8pPr marL="3515379" indent="0">
              <a:buNone/>
              <a:defRPr sz="1800" b="1"/>
            </a:lvl8pPr>
            <a:lvl9pPr marL="401758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980495" y="7062398"/>
            <a:ext cx="2100130" cy="503978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1141D141-8141-41B1-81B1-2121F1912171}" type="slidenum">
              <a:rPr lang="en-US" sz="1400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04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&lt;date/time&gt;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08FDFC2-267D-184A-81C1-474F2114F91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6085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258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4" y="300987"/>
            <a:ext cx="3316456" cy="1280945"/>
          </a:xfrm>
        </p:spPr>
        <p:txBody>
          <a:bodyPr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1025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4" y="1581937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2194" indent="0">
              <a:buNone/>
              <a:defRPr sz="1300"/>
            </a:lvl2pPr>
            <a:lvl3pPr marL="1004397" indent="0">
              <a:buNone/>
              <a:defRPr sz="1100"/>
            </a:lvl3pPr>
            <a:lvl4pPr marL="1506598" indent="0">
              <a:buNone/>
              <a:defRPr sz="1000"/>
            </a:lvl4pPr>
            <a:lvl5pPr marL="2008793" indent="0">
              <a:buNone/>
              <a:defRPr sz="1000"/>
            </a:lvl5pPr>
            <a:lvl6pPr marL="2510994" indent="0">
              <a:buNone/>
              <a:defRPr sz="1000"/>
            </a:lvl6pPr>
            <a:lvl7pPr marL="3013191" indent="0">
              <a:buNone/>
              <a:defRPr sz="1000"/>
            </a:lvl7pPr>
            <a:lvl8pPr marL="3515379" indent="0">
              <a:buNone/>
              <a:defRPr sz="1000"/>
            </a:lvl8pPr>
            <a:lvl9pPr marL="401758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1141D141-8141-41B1-81B1-2121F1912171}" type="slidenum">
              <a:rPr lang="en-US" sz="1400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09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2194" indent="0">
              <a:buNone/>
              <a:defRPr sz="3100"/>
            </a:lvl2pPr>
            <a:lvl3pPr marL="1004397" indent="0">
              <a:buNone/>
              <a:defRPr sz="2600"/>
            </a:lvl3pPr>
            <a:lvl4pPr marL="1506598" indent="0">
              <a:buNone/>
              <a:defRPr sz="2200"/>
            </a:lvl4pPr>
            <a:lvl5pPr marL="2008793" indent="0">
              <a:buNone/>
              <a:defRPr sz="2200"/>
            </a:lvl5pPr>
            <a:lvl6pPr marL="2510994" indent="0">
              <a:buNone/>
              <a:defRPr sz="2200"/>
            </a:lvl6pPr>
            <a:lvl7pPr marL="3013191" indent="0">
              <a:buNone/>
              <a:defRPr sz="2200"/>
            </a:lvl7pPr>
            <a:lvl8pPr marL="3515379" indent="0">
              <a:buNone/>
              <a:defRPr sz="2200"/>
            </a:lvl8pPr>
            <a:lvl9pPr marL="4017584" indent="0">
              <a:buNone/>
              <a:defRPr sz="22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2194" indent="0">
              <a:buNone/>
              <a:defRPr sz="1300"/>
            </a:lvl2pPr>
            <a:lvl3pPr marL="1004397" indent="0">
              <a:buNone/>
              <a:defRPr sz="1100"/>
            </a:lvl3pPr>
            <a:lvl4pPr marL="1506598" indent="0">
              <a:buNone/>
              <a:defRPr sz="1000"/>
            </a:lvl4pPr>
            <a:lvl5pPr marL="2008793" indent="0">
              <a:buNone/>
              <a:defRPr sz="1000"/>
            </a:lvl5pPr>
            <a:lvl6pPr marL="2510994" indent="0">
              <a:buNone/>
              <a:defRPr sz="1000"/>
            </a:lvl6pPr>
            <a:lvl7pPr marL="3013191" indent="0">
              <a:buNone/>
              <a:defRPr sz="1000"/>
            </a:lvl7pPr>
            <a:lvl8pPr marL="3515379" indent="0">
              <a:buNone/>
              <a:defRPr sz="1000"/>
            </a:lvl8pPr>
            <a:lvl9pPr marL="401758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1141D141-8141-41B1-81B1-2121F1912171}" type="slidenum">
              <a:rPr lang="en-US" sz="1400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83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8"/>
            <a:ext cx="10080625" cy="684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425" tIns="50215" rIns="100425" bIns="5021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47" y="1427977"/>
            <a:ext cx="8568531" cy="5332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425" tIns="50215" rIns="100425" bIns="502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</a:t>
            </a:r>
            <a:r>
              <a:rPr lang="zh-CN" altLang="en-US" dirty="0" smtClean="0"/>
              <a:t>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92068" y="6971700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425" tIns="50215" rIns="100425" bIns="50215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500">
                <a:latin typeface="Arial" charset="0"/>
                <a:ea typeface="宋体" charset="0"/>
                <a:cs typeface="宋体" charset="0"/>
              </a:defRPr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6464" y="6971700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425" tIns="50215" rIns="100425" bIns="50215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rgbClr val="000000"/>
                </a:solidFill>
                <a:latin typeface="+mn-lt"/>
                <a:ea typeface="SimSun" pitchFamily="2" charset="-122"/>
                <a:cs typeface="+mn-cs"/>
              </a:defRPr>
            </a:lvl1pPr>
          </a:lstStyle>
          <a:p>
            <a:fld id="{1141D141-8141-41B1-81B1-2121F1912171}" type="slidenum">
              <a:rPr lang="en-US" smtClean="0"/>
              <a:pPr/>
              <a:t>‹#›</a:t>
            </a:fld>
            <a:endParaRPr lang="en-US" sz="1800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00905" y="7034700"/>
            <a:ext cx="5311579" cy="524977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0425" tIns="50215" rIns="100425" bIns="50215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500">
                <a:latin typeface="Arial" pitchFamily="34" charset="0"/>
                <a:ea typeface="+mn-ea"/>
                <a:cs typeface="+mn-cs"/>
              </a:defRPr>
            </a:lvl1pPr>
          </a:lstStyle>
          <a:p>
            <a:pPr algn="ctr"/>
            <a:endParaRPr lang="nl-N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502194"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6pPr>
      <a:lvl7pPr marL="1004397"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7pPr>
      <a:lvl8pPr marL="1506598"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8pPr>
      <a:lvl9pPr marL="2008793"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9pPr>
    </p:titleStyle>
    <p:bodyStyle>
      <a:lvl1pPr marL="0" indent="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None/>
        <a:defRPr sz="2400">
          <a:solidFill>
            <a:schemeClr val="folHlink"/>
          </a:solidFill>
          <a:latin typeface="+mj-lt"/>
          <a:ea typeface="ＭＳ Ｐゴシック" charset="0"/>
          <a:cs typeface="ＭＳ Ｐゴシック" charset="0"/>
        </a:defRPr>
      </a:lvl1pPr>
      <a:lvl2pPr marL="457200" indent="-228600" algn="l" rtl="0" eaLnBrk="1" fontAlgn="base" hangingPunct="1">
        <a:spcBef>
          <a:spcPct val="20000"/>
        </a:spcBef>
        <a:spcAft>
          <a:spcPct val="0"/>
        </a:spcAft>
        <a:buClrTx/>
        <a:buSzPct val="110000"/>
        <a:buFont typeface="Arial"/>
        <a:buChar char="•"/>
        <a:defRPr sz="2200">
          <a:solidFill>
            <a:schemeClr val="tx1"/>
          </a:solidFill>
          <a:latin typeface="+mj-lt"/>
          <a:ea typeface="SimSun" pitchFamily="2" charset="-122"/>
          <a:cs typeface="宋体" charset="0"/>
        </a:defRPr>
      </a:lvl2pPr>
      <a:lvl3pPr marL="822960" indent="-228600" algn="l" rtl="0" eaLnBrk="1" fontAlgn="base" hangingPunct="1">
        <a:spcBef>
          <a:spcPct val="20000"/>
        </a:spcBef>
        <a:spcAft>
          <a:spcPct val="0"/>
        </a:spcAft>
        <a:buClrTx/>
        <a:buSzPct val="110000"/>
        <a:buFont typeface="Arial"/>
        <a:buChar char="•"/>
        <a:defRPr>
          <a:solidFill>
            <a:schemeClr val="tx1"/>
          </a:solidFill>
          <a:latin typeface="+mj-lt"/>
          <a:ea typeface="SimSun" pitchFamily="2" charset="-122"/>
          <a:cs typeface="宋体" charset="0"/>
        </a:defRPr>
      </a:lvl3pPr>
      <a:lvl4pPr marL="1097280" indent="-228600" algn="l" rtl="0" eaLnBrk="1" fontAlgn="base" hangingPunct="1">
        <a:spcBef>
          <a:spcPct val="20000"/>
        </a:spcBef>
        <a:spcAft>
          <a:spcPct val="0"/>
        </a:spcAft>
        <a:buClrTx/>
        <a:buSzPct val="110000"/>
        <a:buFont typeface="Arial"/>
        <a:buChar char="•"/>
        <a:defRPr sz="1600">
          <a:solidFill>
            <a:schemeClr val="tx1"/>
          </a:solidFill>
          <a:latin typeface="+mj-lt"/>
          <a:ea typeface="SimSun" pitchFamily="2" charset="-122"/>
          <a:cs typeface="宋体" charset="0"/>
        </a:defRPr>
      </a:lvl4pPr>
      <a:lvl5pPr marL="1371600" indent="-210312" algn="l" rtl="0" eaLnBrk="1" fontAlgn="base" hangingPunct="1">
        <a:spcBef>
          <a:spcPct val="20000"/>
        </a:spcBef>
        <a:spcAft>
          <a:spcPct val="0"/>
        </a:spcAft>
        <a:buClrTx/>
        <a:buSzPct val="110000"/>
        <a:buFont typeface="Arial"/>
        <a:buChar char="•"/>
        <a:defRPr sz="1400">
          <a:solidFill>
            <a:schemeClr val="tx1"/>
          </a:solidFill>
          <a:latin typeface="+mj-lt"/>
          <a:ea typeface="SimSun" pitchFamily="2" charset="-122"/>
          <a:cs typeface="宋体" charset="0"/>
        </a:defRPr>
      </a:lvl5pPr>
      <a:lvl6pPr marL="2762090" indent="-25109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6pPr>
      <a:lvl7pPr marL="3264289" indent="-25109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7pPr>
      <a:lvl8pPr marL="3766487" indent="-25109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8pPr>
      <a:lvl9pPr marL="4268688" indent="-25109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004397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194" algn="l" defTabSz="1004397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397" algn="l" defTabSz="1004397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06598" algn="l" defTabSz="1004397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08793" algn="l" defTabSz="1004397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0994" algn="l" defTabSz="1004397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13191" algn="l" defTabSz="1004397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15379" algn="l" defTabSz="1004397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17584" algn="l" defTabSz="1004397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40092" y="40"/>
            <a:ext cx="8593033" cy="684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296" tIns="50151" rIns="100296" bIns="50151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47" y="1427979"/>
            <a:ext cx="8568531" cy="5332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296" tIns="50151" rIns="100296" bIns="50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92068" y="6971700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296" tIns="50151" rIns="100296" bIns="50151" numCol="1" anchor="b" anchorCtr="0" compatLnSpc="1">
            <a:prstTxWarp prst="textNoShape">
              <a:avLst/>
            </a:prstTxWarp>
          </a:bodyPr>
          <a:lstStyle>
            <a:lvl1pPr>
              <a:defRPr sz="1500">
                <a:ea typeface="宋体" charset="0"/>
                <a:cs typeface="宋体" charset="0"/>
              </a:defRPr>
            </a:lvl1pPr>
          </a:lstStyle>
          <a:p>
            <a:pPr defTabSz="91136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solidFill>
                  <a:srgbClr val="000000"/>
                </a:solidFill>
                <a:latin typeface="Arial" charset="0"/>
              </a:rPr>
              <a:t>&lt;date/time&gt;</a:t>
            </a:r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6464" y="6971700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296" tIns="50151" rIns="100296" bIns="50151" numCol="1" anchor="b" anchorCtr="0" compatLnSpc="1">
            <a:prstTxWarp prst="textNoShape">
              <a:avLst/>
            </a:prstTxWarp>
          </a:bodyPr>
          <a:lstStyle>
            <a:lvl1pPr algn="r">
              <a:defRPr sz="1500">
                <a:ea typeface="宋体" charset="0"/>
                <a:cs typeface="宋体" charset="0"/>
              </a:defRPr>
            </a:lvl1pPr>
          </a:lstStyle>
          <a:p>
            <a:pPr defTabSz="911368" fontAlgn="base">
              <a:spcBef>
                <a:spcPct val="0"/>
              </a:spcBef>
              <a:spcAft>
                <a:spcPct val="0"/>
              </a:spcAft>
              <a:defRPr/>
            </a:pPr>
            <a:fld id="{FEE368B4-D2BB-A042-8993-078199F1DBD6}" type="slidenum">
              <a:rPr lang="en-US" altLang="zh-CN" smtClean="0">
                <a:solidFill>
                  <a:srgbClr val="000000"/>
                </a:solidFill>
                <a:latin typeface="Arial" charset="0"/>
              </a:rPr>
              <a:pPr defTabSz="911368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00905" y="7034700"/>
            <a:ext cx="5311579" cy="524977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0296" tIns="50151" rIns="100296" bIns="50151" numCol="1" anchor="b" anchorCtr="0" compatLnSpc="1">
            <a:prstTxWarp prst="textNoShape">
              <a:avLst/>
            </a:prstTxWarp>
          </a:bodyPr>
          <a:lstStyle>
            <a:lvl1pPr algn="ctr">
              <a:defRPr sz="1500">
                <a:latin typeface="Arial" pitchFamily="34" charset="0"/>
                <a:ea typeface="+mn-ea"/>
                <a:cs typeface="+mn-cs"/>
              </a:defRPr>
            </a:lvl1pPr>
          </a:lstStyle>
          <a:p>
            <a:pPr defTabSz="91136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667564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501571" algn="ctr" rtl="0" fontAlgn="base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6pPr>
      <a:lvl7pPr marL="1003148" algn="ctr" rtl="0" fontAlgn="base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7pPr>
      <a:lvl8pPr marL="1504725" algn="ctr" rtl="0" fontAlgn="base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8pPr>
      <a:lvl9pPr marL="2006295" algn="ctr" rtl="0" fontAlgn="base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9pPr>
    </p:titleStyle>
    <p:bodyStyle>
      <a:lvl1pPr marL="373084" indent="-373084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Char char="n"/>
        <a:defRPr sz="2600">
          <a:solidFill>
            <a:schemeClr val="folHlink"/>
          </a:solidFill>
          <a:latin typeface="+mn-lt"/>
          <a:ea typeface="ＭＳ Ｐゴシック" charset="0"/>
          <a:cs typeface="ＭＳ Ｐゴシック" charset="0"/>
        </a:defRPr>
      </a:lvl1pPr>
      <a:lvl2pPr marL="812413" indent="-310317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0"/>
        <a:buChar char="n"/>
        <a:defRPr sz="2200">
          <a:solidFill>
            <a:schemeClr val="tx1"/>
          </a:solidFill>
          <a:latin typeface="+mn-lt"/>
          <a:ea typeface="宋体" pitchFamily="2" charset="-122"/>
          <a:cs typeface="宋体" charset="0"/>
        </a:defRPr>
      </a:lvl2pPr>
      <a:lvl3pPr marL="1251760" indent="-247561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0"/>
        <a:buChar char="n"/>
        <a:defRPr>
          <a:solidFill>
            <a:schemeClr val="tx1"/>
          </a:solidFill>
          <a:latin typeface="+mn-lt"/>
          <a:ea typeface="宋体" pitchFamily="2" charset="-122"/>
          <a:cs typeface="宋体" charset="0"/>
        </a:defRPr>
      </a:lvl3pPr>
      <a:lvl4pPr marL="1753823" indent="-247561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0"/>
        <a:buChar char="n"/>
        <a:defRPr sz="2200">
          <a:solidFill>
            <a:schemeClr val="tx1"/>
          </a:solidFill>
          <a:latin typeface="+mn-lt"/>
          <a:ea typeface="宋体" pitchFamily="2" charset="-122"/>
          <a:cs typeface="宋体" charset="0"/>
        </a:defRPr>
      </a:lvl4pPr>
      <a:lvl5pPr marL="2254192" indent="-247561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200">
          <a:solidFill>
            <a:schemeClr val="tx1"/>
          </a:solidFill>
          <a:latin typeface="+mn-lt"/>
          <a:ea typeface="宋体" pitchFamily="2" charset="-122"/>
          <a:cs typeface="宋体" charset="0"/>
        </a:defRPr>
      </a:lvl5pPr>
      <a:lvl6pPr marL="2758656" indent="-250785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6pPr>
      <a:lvl7pPr marL="3260231" indent="-250785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7pPr>
      <a:lvl8pPr marL="3761803" indent="-250785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8pPr>
      <a:lvl9pPr marL="4263382" indent="-250785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00314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1571" algn="l" defTabSz="100314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3148" algn="l" defTabSz="100314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04725" algn="l" defTabSz="100314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06295" algn="l" defTabSz="100314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7872" algn="l" defTabSz="100314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09445" algn="l" defTabSz="100314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11008" algn="l" defTabSz="100314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12589" algn="l" defTabSz="100314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ng"/><Relationship Id="rId1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9" Type="http://schemas.openxmlformats.org/officeDocument/2006/relationships/image" Target="../media/image19.png"/><Relationship Id="rId10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8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2.emf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32.emf"/><Relationship Id="rId7" Type="http://schemas.openxmlformats.org/officeDocument/2006/relationships/image" Target="../media/image37.png"/><Relationship Id="rId8" Type="http://schemas.openxmlformats.org/officeDocument/2006/relationships/image" Target="../media/image35.png"/><Relationship Id="rId9" Type="http://schemas.openxmlformats.org/officeDocument/2006/relationships/image" Target="../media/image36.png"/><Relationship Id="rId10" Type="http://schemas.openxmlformats.org/officeDocument/2006/relationships/image" Target="../media/image3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image" Target="../media/image35.png"/><Relationship Id="rId13" Type="http://schemas.openxmlformats.org/officeDocument/2006/relationships/image" Target="../media/image36.png"/><Relationship Id="rId14" Type="http://schemas.openxmlformats.org/officeDocument/2006/relationships/image" Target="../media/image3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32.emf"/><Relationship Id="rId7" Type="http://schemas.openxmlformats.org/officeDocument/2006/relationships/image" Target="../media/image37.png"/><Relationship Id="rId8" Type="http://schemas.openxmlformats.org/officeDocument/2006/relationships/oleObject" Target="../embeddings/oleObject4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9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9" Type="http://schemas.openxmlformats.org/officeDocument/2006/relationships/image" Target="../media/image49.png"/><Relationship Id="rId10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22.png"/><Relationship Id="rId6" Type="http://schemas.openxmlformats.org/officeDocument/2006/relationships/image" Target="../media/image54.png"/><Relationship Id="rId7" Type="http://schemas.openxmlformats.org/officeDocument/2006/relationships/image" Target="../media/image55.png"/><Relationship Id="rId8" Type="http://schemas.openxmlformats.org/officeDocument/2006/relationships/image" Target="../media/image56.png"/><Relationship Id="rId9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47.png"/><Relationship Id="rId5" Type="http://schemas.openxmlformats.org/officeDocument/2006/relationships/image" Target="../media/image60.png"/><Relationship Id="rId6" Type="http://schemas.openxmlformats.org/officeDocument/2006/relationships/image" Target="../media/image48.png"/><Relationship Id="rId7" Type="http://schemas.openxmlformats.org/officeDocument/2006/relationships/image" Target="../media/image61.png"/><Relationship Id="rId8" Type="http://schemas.openxmlformats.org/officeDocument/2006/relationships/image" Target="../media/image49.png"/><Relationship Id="rId9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53.png"/><Relationship Id="rId5" Type="http://schemas.openxmlformats.org/officeDocument/2006/relationships/image" Target="../media/image22.png"/><Relationship Id="rId6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Relationship Id="rId3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9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008" y="0"/>
            <a:ext cx="5904866" cy="9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910453"/>
            <a:ext cx="10080625" cy="649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315648" y="7063320"/>
            <a:ext cx="3118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July 18, 2019,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W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eiha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China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69123" y="4003785"/>
            <a:ext cx="23804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Jiangyong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Jia</a:t>
            </a:r>
            <a:endParaRPr lang="en-US" sz="3200" dirty="0"/>
          </a:p>
        </p:txBody>
      </p:sp>
      <p:sp>
        <p:nvSpPr>
          <p:cNvPr id="9" name="Title 2"/>
          <p:cNvSpPr txBox="1">
            <a:spLocks/>
          </p:cNvSpPr>
          <p:nvPr/>
        </p:nvSpPr>
        <p:spPr bwMode="auto">
          <a:xfrm>
            <a:off x="84008" y="2156195"/>
            <a:ext cx="9664712" cy="1309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425" tIns="50215" rIns="100425" bIns="50215" numCol="1" anchor="b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500">
                <a:solidFill>
                  <a:srgbClr val="990000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500">
                <a:solidFill>
                  <a:srgbClr val="990000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500">
                <a:solidFill>
                  <a:srgbClr val="990000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500">
                <a:solidFill>
                  <a:srgbClr val="990000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500">
                <a:solidFill>
                  <a:srgbClr val="990000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5pPr>
            <a:lvl6pPr marL="502194" algn="ctr" rtl="0" eaLnBrk="1" fontAlgn="base" hangingPunct="1">
              <a:spcBef>
                <a:spcPct val="0"/>
              </a:spcBef>
              <a:spcAft>
                <a:spcPct val="0"/>
              </a:spcAft>
              <a:defRPr sz="3500">
                <a:solidFill>
                  <a:srgbClr val="990000"/>
                </a:solidFill>
                <a:latin typeface="Tahoma" pitchFamily="34" charset="0"/>
              </a:defRPr>
            </a:lvl6pPr>
            <a:lvl7pPr marL="1004397" algn="ctr" rtl="0" eaLnBrk="1" fontAlgn="base" hangingPunct="1">
              <a:spcBef>
                <a:spcPct val="0"/>
              </a:spcBef>
              <a:spcAft>
                <a:spcPct val="0"/>
              </a:spcAft>
              <a:defRPr sz="3500">
                <a:solidFill>
                  <a:srgbClr val="990000"/>
                </a:solidFill>
                <a:latin typeface="Tahoma" pitchFamily="34" charset="0"/>
              </a:defRPr>
            </a:lvl7pPr>
            <a:lvl8pPr marL="1506598" algn="ctr" rtl="0" eaLnBrk="1" fontAlgn="base" hangingPunct="1">
              <a:spcBef>
                <a:spcPct val="0"/>
              </a:spcBef>
              <a:spcAft>
                <a:spcPct val="0"/>
              </a:spcAft>
              <a:defRPr sz="3500">
                <a:solidFill>
                  <a:srgbClr val="990000"/>
                </a:solidFill>
                <a:latin typeface="Tahoma" pitchFamily="34" charset="0"/>
              </a:defRPr>
            </a:lvl8pPr>
            <a:lvl9pPr marL="2008793" algn="ctr" rtl="0" eaLnBrk="1" fontAlgn="base" hangingPunct="1">
              <a:spcBef>
                <a:spcPct val="0"/>
              </a:spcBef>
              <a:spcAft>
                <a:spcPct val="0"/>
              </a:spcAft>
              <a:defRPr sz="3500">
                <a:solidFill>
                  <a:srgbClr val="990000"/>
                </a:solidFill>
                <a:latin typeface="Tahoma" pitchFamily="34" charset="0"/>
              </a:defRPr>
            </a:lvl9pPr>
          </a:lstStyle>
          <a:p>
            <a:r>
              <a:rPr lang="en-US" sz="4000" dirty="0" smtClean="0">
                <a:latin typeface="Arial" charset="0"/>
              </a:rPr>
              <a:t>Centrality/volume fluctuation in </a:t>
            </a:r>
            <a:r>
              <a:rPr lang="en-US" sz="4000" dirty="0">
                <a:latin typeface="Arial" charset="0"/>
              </a:rPr>
              <a:t>heavy-ion collisions</a:t>
            </a:r>
            <a:endParaRPr lang="en-US" sz="4000" dirty="0"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02519" y="4030066"/>
            <a:ext cx="45810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tony Brook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University and BNL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390030" y="4829765"/>
            <a:ext cx="5971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ased on work with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inglia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Zhou and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hunjian</a:t>
            </a:r>
            <a:r>
              <a:rPr lang="en-US" dirty="0">
                <a:latin typeface="Arial" pitchFamily="34" charset="0"/>
                <a:cs typeface="Arial" pitchFamily="34" charset="0"/>
              </a:rPr>
              <a:t> Zhang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33203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quantify centrality fluct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1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02244" y="1448138"/>
            <a:ext cx="3136153" cy="7305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1618" y="1668664"/>
            <a:ext cx="1237826" cy="33079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113934" y="766823"/>
            <a:ext cx="3392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Quantifies the shape of p(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36784" y="1162595"/>
            <a:ext cx="4816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ean, K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variance, K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kewnes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K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Kurtosis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69843" y="1885034"/>
            <a:ext cx="1295400" cy="95501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3417" y="1908335"/>
            <a:ext cx="1447800" cy="872938"/>
          </a:xfrm>
          <a:prstGeom prst="rect">
            <a:avLst/>
          </a:prstGeom>
        </p:spPr>
      </p:pic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-1" y="710889"/>
            <a:ext cx="3762964" cy="73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72" tIns="50387" rIns="100772" bIns="50387" numCol="1" anchor="t" anchorCtr="0" compatLnSpc="1">
            <a:prstTxWarp prst="textNoShape">
              <a:avLst/>
            </a:prstTxWarp>
          </a:bodyPr>
          <a:lstStyle>
            <a:lvl1pPr marL="377900" indent="-377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6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818784" indent="-31491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2pPr>
            <a:lvl3pPr marL="12596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3pPr>
            <a:lvl4pPr marL="1763534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4pPr>
            <a:lvl5pPr marL="2267402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5pPr>
            <a:lvl6pPr marL="27712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6pPr>
            <a:lvl7pPr marL="3275136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7pPr>
            <a:lvl8pPr marL="3779003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8pPr>
            <a:lvl9pPr marL="4282870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 smtClean="0"/>
              <a:t>Multiplicity </a:t>
            </a:r>
            <a:r>
              <a:rPr lang="en-US" sz="2400" dirty="0" err="1"/>
              <a:t>c</a:t>
            </a:r>
            <a:r>
              <a:rPr lang="en-US" sz="2400" dirty="0" err="1" smtClean="0"/>
              <a:t>umulants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-1" y="3028864"/>
            <a:ext cx="9723712" cy="1700612"/>
            <a:chOff x="-1" y="3028864"/>
            <a:chExt cx="9723712" cy="1700612"/>
          </a:xfrm>
        </p:grpSpPr>
        <p:sp>
          <p:nvSpPr>
            <p:cNvPr id="13" name="TextBox 12"/>
            <p:cNvSpPr txBox="1"/>
            <p:nvPr/>
          </p:nvSpPr>
          <p:spPr>
            <a:xfrm>
              <a:off x="239887" y="3724919"/>
              <a:ext cx="28021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Cumulan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in each source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887" y="4360144"/>
              <a:ext cx="34819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Cumulan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for number of sources</a:t>
              </a:r>
            </a:p>
          </p:txBody>
        </p:sp>
        <p:sp>
          <p:nvSpPr>
            <p:cNvPr id="33" name="Content Placeholder 2"/>
            <p:cNvSpPr txBox="1">
              <a:spLocks/>
            </p:cNvSpPr>
            <p:nvPr/>
          </p:nvSpPr>
          <p:spPr bwMode="auto">
            <a:xfrm>
              <a:off x="-1" y="3028864"/>
              <a:ext cx="9723712" cy="595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100772" tIns="50387" rIns="100772" bIns="50387" numCol="1" anchor="t" anchorCtr="0" compatLnSpc="1">
              <a:prstTxWarp prst="textNoShape">
                <a:avLst/>
              </a:prstTxWarp>
            </a:bodyPr>
            <a:lstStyle>
              <a:lvl1pPr marL="377900" indent="-3779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6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818784" indent="-314916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200"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2pPr>
              <a:lvl3pPr marL="1259669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3pPr>
              <a:lvl4pPr marL="1763534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200"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4pPr>
              <a:lvl5pPr marL="2267402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200"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5pPr>
              <a:lvl6pPr marL="2771269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6pPr>
              <a:lvl7pPr marL="3275136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7pPr>
              <a:lvl8pPr marL="3779003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8pPr>
              <a:lvl9pPr marL="4282870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sz="2400" dirty="0" smtClean="0"/>
                <a:t>Contains fluctuation in each source and fluctuation of number of sources </a:t>
              </a: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331" y="1682774"/>
            <a:ext cx="972935" cy="3307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49726" y="3624182"/>
            <a:ext cx="5084704" cy="6721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49726" y="4296298"/>
            <a:ext cx="5544284" cy="64593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978309" y="5737547"/>
            <a:ext cx="51798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K</a:t>
            </a:r>
            <a:r>
              <a:rPr lang="en-US" sz="1600" baseline="-25000" dirty="0">
                <a:latin typeface="Arial" pitchFamily="34" charset="0"/>
                <a:cs typeface="Arial" pitchFamily="34" charset="0"/>
              </a:rPr>
              <a:t>m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cumulant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for total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multiplicity in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ubeven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B. 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is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cumulan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for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one source in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ubeven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B</a:t>
            </a:r>
          </a:p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1600" baseline="-25000" dirty="0" err="1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1600" baseline="30000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is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cumulan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for centrality fluctuations in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ubeven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A.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4230" y="6061804"/>
            <a:ext cx="4311773" cy="780638"/>
          </a:xfrm>
          <a:prstGeom prst="rect">
            <a:avLst/>
          </a:prstGeom>
        </p:spPr>
      </p:pic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76782" y="4875342"/>
            <a:ext cx="9932127" cy="595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72" tIns="50387" rIns="100772" bIns="50387" numCol="1" anchor="t" anchorCtr="0" compatLnSpc="1">
            <a:prstTxWarp prst="textNoShape">
              <a:avLst/>
            </a:prstTxWarp>
          </a:bodyPr>
          <a:lstStyle>
            <a:lvl1pPr marL="377900" indent="-377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6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818784" indent="-31491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2pPr>
            <a:lvl3pPr marL="12596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3pPr>
            <a:lvl4pPr marL="1763534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4pPr>
            <a:lvl5pPr marL="2267402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5pPr>
            <a:lvl6pPr marL="27712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6pPr>
            <a:lvl7pPr marL="3275136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7pPr>
            <a:lvl8pPr marL="3779003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8pPr>
            <a:lvl9pPr marL="4282870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 smtClean="0"/>
              <a:t>Practicality: centrality selection in </a:t>
            </a:r>
            <a:r>
              <a:rPr lang="en-US" sz="2400" dirty="0" err="1" smtClean="0"/>
              <a:t>subevent</a:t>
            </a:r>
            <a:r>
              <a:rPr lang="en-US" sz="2400" dirty="0" smtClean="0"/>
              <a:t> A, </a:t>
            </a:r>
            <a:r>
              <a:rPr lang="en-US" sz="2400" dirty="0" err="1" smtClean="0"/>
              <a:t>cumulant</a:t>
            </a:r>
            <a:r>
              <a:rPr lang="en-US" sz="2400" dirty="0" smtClean="0"/>
              <a:t> calc. in </a:t>
            </a:r>
            <a:r>
              <a:rPr lang="en-US" sz="2400" dirty="0" err="1" smtClean="0"/>
              <a:t>subevent</a:t>
            </a:r>
            <a:r>
              <a:rPr lang="en-US" sz="2400" dirty="0" smtClean="0"/>
              <a:t> 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369843" y="6859721"/>
            <a:ext cx="21339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1205.4756, </a:t>
            </a:r>
            <a:r>
              <a:rPr lang="is-IS" sz="1600" dirty="0" smtClean="0">
                <a:solidFill>
                  <a:schemeClr val="bg1">
                    <a:lumMod val="75000"/>
                  </a:schemeClr>
                </a:solidFill>
              </a:rPr>
              <a:t>1612.00702 </a:t>
            </a:r>
            <a:endParaRPr lang="en-US" sz="16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42266" y="6934777"/>
            <a:ext cx="31033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v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alid for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independent source model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32825" y="5568270"/>
            <a:ext cx="38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22738" y="5661996"/>
            <a:ext cx="1472259" cy="35304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4230" y="5668200"/>
            <a:ext cx="1855871" cy="39336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auto">
          <a:xfrm>
            <a:off x="514230" y="5568270"/>
            <a:ext cx="4311773" cy="127417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6055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y </a:t>
            </a:r>
            <a:r>
              <a:rPr lang="en-US" dirty="0" smtClean="0"/>
              <a:t>model: </a:t>
            </a:r>
            <a:r>
              <a:rPr lang="en-US" dirty="0" err="1" smtClean="0"/>
              <a:t>Glauber</a:t>
            </a:r>
            <a:r>
              <a:rPr lang="en-US" dirty="0" err="1" smtClean="0"/>
              <a:t>+NBD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0" y="773558"/>
            <a:ext cx="10212917" cy="1133409"/>
          </a:xfrm>
        </p:spPr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Independent source model: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        , 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rom NBD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11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1343" y="682968"/>
            <a:ext cx="1104375" cy="71442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2569" y="1574889"/>
            <a:ext cx="2743758" cy="79835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233" y="1600061"/>
            <a:ext cx="4340642" cy="70033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451098" y="1578344"/>
            <a:ext cx="26295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ontrols the amount of smearing</a:t>
            </a:r>
          </a:p>
        </p:txBody>
      </p:sp>
    </p:spTree>
    <p:extLst>
      <p:ext uri="{BB962C8B-B14F-4D97-AF65-F5344CB8AC3E}">
        <p14:creationId xmlns:p14="http://schemas.microsoft.com/office/powerpoint/2010/main" val="1745454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y </a:t>
            </a:r>
            <a:r>
              <a:rPr lang="en-US" dirty="0" smtClean="0"/>
              <a:t>model: </a:t>
            </a:r>
            <a:r>
              <a:rPr lang="en-US" dirty="0" err="1"/>
              <a:t>Glauber+NBD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0" y="773558"/>
            <a:ext cx="10212917" cy="726217"/>
          </a:xfrm>
        </p:spPr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Independent source model: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        , 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rom NB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12</a:t>
            </a:fld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2697437" y="3226126"/>
            <a:ext cx="5599896" cy="3470684"/>
            <a:chOff x="2697437" y="4017818"/>
            <a:chExt cx="5334000" cy="3319133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97437" y="4017818"/>
              <a:ext cx="5334000" cy="3319133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507142" y="5677385"/>
              <a:ext cx="897650" cy="981003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7890470" y="3355615"/>
            <a:ext cx="924452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, |η|&lt;2.5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941269" y="3700945"/>
            <a:ext cx="987269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, 3&lt;|η|&lt;5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06893" y="3701284"/>
            <a:ext cx="1265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N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part</a:t>
            </a:r>
            <a:endParaRPr lang="en-US" sz="2400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ontent Placeholder 10"/>
          <p:cNvSpPr txBox="1">
            <a:spLocks/>
          </p:cNvSpPr>
          <p:nvPr/>
        </p:nvSpPr>
        <p:spPr bwMode="auto">
          <a:xfrm>
            <a:off x="0" y="2711870"/>
            <a:ext cx="10212917" cy="557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72" tIns="50387" rIns="100772" bIns="50387" numCol="1" anchor="t" anchorCtr="0" compatLnSpc="1">
            <a:prstTxWarp prst="textNoShape">
              <a:avLst/>
            </a:prstTxWarp>
          </a:bodyPr>
          <a:lstStyle>
            <a:lvl1pPr marL="377900" indent="-377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6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818784" indent="-31491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2pPr>
            <a:lvl3pPr marL="12596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3pPr>
            <a:lvl4pPr marL="1763534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4pPr>
            <a:lvl5pPr marL="2267402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5pPr>
            <a:lvl6pPr marL="27712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6pPr>
            <a:lvl7pPr marL="3275136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7pPr>
            <a:lvl8pPr marL="3779003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8pPr>
            <a:lvl9pPr marL="4282870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(N) distribution fit to the ATLAS data.</a:t>
            </a:r>
          </a:p>
        </p:txBody>
      </p:sp>
      <p:sp>
        <p:nvSpPr>
          <p:cNvPr id="20" name="Content Placeholder 10"/>
          <p:cNvSpPr txBox="1">
            <a:spLocks/>
          </p:cNvSpPr>
          <p:nvPr/>
        </p:nvSpPr>
        <p:spPr bwMode="auto">
          <a:xfrm>
            <a:off x="29722" y="6839616"/>
            <a:ext cx="10212917" cy="557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72" tIns="50387" rIns="100772" bIns="50387" numCol="1" anchor="t" anchorCtr="0" compatLnSpc="1">
            <a:prstTxWarp prst="textNoShape">
              <a:avLst/>
            </a:prstTxWarp>
          </a:bodyPr>
          <a:lstStyle>
            <a:lvl1pPr marL="377900" indent="-377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6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818784" indent="-31491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2pPr>
            <a:lvl3pPr marL="12596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3pPr>
            <a:lvl4pPr marL="1763534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4pPr>
            <a:lvl5pPr marL="2267402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5pPr>
            <a:lvl6pPr marL="27712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6pPr>
            <a:lvl7pPr marL="3275136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7pPr>
            <a:lvl8pPr marL="3779003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8pPr>
            <a:lvl9pPr marL="4282870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alculate </a:t>
            </a:r>
            <a:r>
              <a:rPr lang="en-US" dirty="0">
                <a:latin typeface="Arial" pitchFamily="34" charset="0"/>
                <a:cs typeface="Arial" pitchFamily="34" charset="0"/>
              </a:rPr>
              <a:t>multiplicity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umulant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380318" y="2835490"/>
            <a:ext cx="33522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Kne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efined </a:t>
            </a:r>
            <a:r>
              <a:rPr lang="en-US" dirty="0">
                <a:latin typeface="Arial" pitchFamily="34" charset="0"/>
                <a:cs typeface="Arial" pitchFamily="34" charset="0"/>
              </a:rPr>
              <a:t>as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>
                <a:latin typeface="Arial" pitchFamily="34" charset="0"/>
                <a:cs typeface="Arial" pitchFamily="34" charset="0"/>
              </a:rPr>
              <a:t>kne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&lt;n&gt;*2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93495" y="4991234"/>
            <a:ext cx="1005831" cy="400110"/>
            <a:chOff x="572028" y="5114578"/>
            <a:chExt cx="1005831" cy="400110"/>
          </a:xfrm>
        </p:grpSpPr>
        <p:sp>
          <p:nvSpPr>
            <p:cNvPr id="3" name="TextBox 2"/>
            <p:cNvSpPr txBox="1"/>
            <p:nvPr/>
          </p:nvSpPr>
          <p:spPr>
            <a:xfrm>
              <a:off x="572028" y="5114578"/>
              <a:ext cx="811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ixed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98459" y="5159088"/>
              <a:ext cx="279400" cy="355600"/>
            </a:xfrm>
            <a:prstGeom prst="rect">
              <a:avLst/>
            </a:prstGeom>
          </p:spPr>
        </p:pic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2569" y="1574889"/>
            <a:ext cx="2743758" cy="798351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233" y="1600061"/>
            <a:ext cx="4340642" cy="700339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7451098" y="1578344"/>
            <a:ext cx="26295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ontrols the amount of smearing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1343" y="682968"/>
            <a:ext cx="1104375" cy="71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619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detect centrality fluctu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29" name="TextBox 28"/>
          <p:cNvSpPr txBox="1"/>
          <p:nvPr/>
        </p:nvSpPr>
        <p:spPr>
          <a:xfrm>
            <a:off x="7224448" y="3779841"/>
            <a:ext cx="905675" cy="44104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Cent</a:t>
            </a:r>
            <a:r>
              <a:rPr lang="en-US" sz="2200" baseline="-250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 rot="16200000">
            <a:off x="2131654" y="871410"/>
            <a:ext cx="1007957" cy="441093"/>
          </a:xfrm>
          <a:prstGeom prst="rect">
            <a:avLst/>
          </a:prstGeom>
          <a:noFill/>
        </p:spPr>
        <p:txBody>
          <a:bodyPr wrap="square" lIns="100761" tIns="50382" rIns="100761" bIns="50382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Cent</a:t>
            </a:r>
            <a:r>
              <a:rPr lang="en-US" sz="2200" baseline="-250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pSp>
        <p:nvGrpSpPr>
          <p:cNvPr id="31" name="Group 30"/>
          <p:cNvGrpSpPr/>
          <p:nvPr/>
        </p:nvGrpSpPr>
        <p:grpSpPr>
          <a:xfrm rot="5400000" flipH="1">
            <a:off x="3731107" y="-202962"/>
            <a:ext cx="3290459" cy="5208324"/>
            <a:chOff x="1219200" y="1134837"/>
            <a:chExt cx="2261927" cy="2370364"/>
          </a:xfrm>
        </p:grpSpPr>
        <p:grpSp>
          <p:nvGrpSpPr>
            <p:cNvPr id="32" name="Group 31"/>
            <p:cNvGrpSpPr/>
            <p:nvPr/>
          </p:nvGrpSpPr>
          <p:grpSpPr>
            <a:xfrm>
              <a:off x="1219200" y="1134837"/>
              <a:ext cx="2261927" cy="2370364"/>
              <a:chOff x="1219200" y="1134837"/>
              <a:chExt cx="2261927" cy="2370364"/>
            </a:xfrm>
          </p:grpSpPr>
          <p:cxnSp>
            <p:nvCxnSpPr>
              <p:cNvPr id="34" name="Straight Arrow Connector 33"/>
              <p:cNvCxnSpPr/>
              <p:nvPr/>
            </p:nvCxnSpPr>
            <p:spPr bwMode="auto">
              <a:xfrm rot="5400000" flipH="1" flipV="1">
                <a:off x="2350032" y="2297905"/>
                <a:ext cx="263" cy="2261927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5" name="Straight Arrow Connector 34"/>
              <p:cNvCxnSpPr/>
              <p:nvPr/>
            </p:nvCxnSpPr>
            <p:spPr bwMode="auto">
              <a:xfrm rot="5400000" flipH="1" flipV="1">
                <a:off x="188502" y="2317934"/>
                <a:ext cx="2370364" cy="4169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33" name="Straight Connector 32"/>
            <p:cNvCxnSpPr/>
            <p:nvPr/>
          </p:nvCxnSpPr>
          <p:spPr bwMode="auto">
            <a:xfrm flipV="1">
              <a:off x="1371600" y="1727634"/>
              <a:ext cx="1816509" cy="1701367"/>
            </a:xfrm>
            <a:prstGeom prst="line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6" name="Right Arrow 35"/>
          <p:cNvSpPr/>
          <p:nvPr/>
        </p:nvSpPr>
        <p:spPr bwMode="auto">
          <a:xfrm rot="7929612">
            <a:off x="2948744" y="3814872"/>
            <a:ext cx="426989" cy="147475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00761" tIns="50382" rIns="100761" bIns="50382" numCol="1" rtlCol="0" anchor="t" anchorCtr="0" compatLnSpc="1">
            <a:prstTxWarp prst="textNoShape">
              <a:avLst/>
            </a:prstTxWarp>
          </a:bodyPr>
          <a:lstStyle/>
          <a:p>
            <a:pPr algn="ctr" defTabSz="1007630"/>
            <a:endParaRPr 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7" name="Right Arrow 36"/>
          <p:cNvSpPr/>
          <p:nvPr/>
        </p:nvSpPr>
        <p:spPr bwMode="auto">
          <a:xfrm rot="2812161">
            <a:off x="6283854" y="3842597"/>
            <a:ext cx="453102" cy="151034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00761" tIns="50382" rIns="100761" bIns="50382" numCol="1" rtlCol="0" anchor="t" anchorCtr="0" compatLnSpc="1">
            <a:prstTxWarp prst="textNoShape">
              <a:avLst/>
            </a:prstTxWarp>
          </a:bodyPr>
          <a:lstStyle/>
          <a:p>
            <a:pPr algn="ctr" defTabSz="1007630"/>
            <a:endParaRPr lang="en-US"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1134631" y="4596439"/>
            <a:ext cx="2436151" cy="2004039"/>
            <a:chOff x="1219200" y="1524000"/>
            <a:chExt cx="2362200" cy="1981200"/>
          </a:xfrm>
        </p:grpSpPr>
        <p:grpSp>
          <p:nvGrpSpPr>
            <p:cNvPr id="39" name="Group 38"/>
            <p:cNvGrpSpPr/>
            <p:nvPr/>
          </p:nvGrpSpPr>
          <p:grpSpPr>
            <a:xfrm>
              <a:off x="1219200" y="1524000"/>
              <a:ext cx="2362200" cy="1981200"/>
              <a:chOff x="1219200" y="1524000"/>
              <a:chExt cx="2362200" cy="1981200"/>
            </a:xfrm>
          </p:grpSpPr>
          <p:cxnSp>
            <p:nvCxnSpPr>
              <p:cNvPr id="41" name="Straight Arrow Connector 40"/>
              <p:cNvCxnSpPr/>
              <p:nvPr/>
            </p:nvCxnSpPr>
            <p:spPr bwMode="auto">
              <a:xfrm>
                <a:off x="1219200" y="3429000"/>
                <a:ext cx="2362200" cy="0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2" name="Straight Arrow Connector 41"/>
              <p:cNvCxnSpPr/>
              <p:nvPr/>
            </p:nvCxnSpPr>
            <p:spPr bwMode="auto">
              <a:xfrm flipV="1">
                <a:off x="1371600" y="1524000"/>
                <a:ext cx="0" cy="1981200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40" name="Straight Connector 39"/>
            <p:cNvCxnSpPr/>
            <p:nvPr/>
          </p:nvCxnSpPr>
          <p:spPr bwMode="auto">
            <a:xfrm flipV="1">
              <a:off x="1371600" y="1727634"/>
              <a:ext cx="1816509" cy="1701367"/>
            </a:xfrm>
            <a:prstGeom prst="line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3" name="TextBox 42"/>
          <p:cNvSpPr txBox="1"/>
          <p:nvPr/>
        </p:nvSpPr>
        <p:spPr>
          <a:xfrm>
            <a:off x="2646725" y="6499889"/>
            <a:ext cx="681135" cy="332580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sz="1500" baseline="-25000" dirty="0">
                <a:latin typeface="Arial" pitchFamily="34" charset="0"/>
                <a:cs typeface="Arial" pitchFamily="34" charset="0"/>
              </a:rPr>
              <a:t>2</a:t>
            </a:r>
            <a:endParaRPr lang="en-US" sz="1500" baseline="-25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384397" y="4562657"/>
            <a:ext cx="2436151" cy="2004039"/>
            <a:chOff x="1219200" y="1524000"/>
            <a:chExt cx="2362200" cy="1981200"/>
          </a:xfrm>
        </p:grpSpPr>
        <p:grpSp>
          <p:nvGrpSpPr>
            <p:cNvPr id="45" name="Group 44"/>
            <p:cNvGrpSpPr/>
            <p:nvPr/>
          </p:nvGrpSpPr>
          <p:grpSpPr>
            <a:xfrm>
              <a:off x="1219200" y="1524000"/>
              <a:ext cx="2362200" cy="1981200"/>
              <a:chOff x="1219200" y="1524000"/>
              <a:chExt cx="2362200" cy="1981200"/>
            </a:xfrm>
          </p:grpSpPr>
          <p:cxnSp>
            <p:nvCxnSpPr>
              <p:cNvPr id="49" name="Straight Arrow Connector 48"/>
              <p:cNvCxnSpPr/>
              <p:nvPr/>
            </p:nvCxnSpPr>
            <p:spPr bwMode="auto">
              <a:xfrm>
                <a:off x="1219200" y="3429000"/>
                <a:ext cx="2362200" cy="0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0" name="Straight Arrow Connector 49"/>
              <p:cNvCxnSpPr/>
              <p:nvPr/>
            </p:nvCxnSpPr>
            <p:spPr bwMode="auto">
              <a:xfrm flipV="1">
                <a:off x="1371600" y="1524000"/>
                <a:ext cx="0" cy="1981200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46" name="Straight Connector 45"/>
            <p:cNvCxnSpPr/>
            <p:nvPr/>
          </p:nvCxnSpPr>
          <p:spPr bwMode="auto">
            <a:xfrm flipV="1">
              <a:off x="1371600" y="1727634"/>
              <a:ext cx="1816509" cy="1701367"/>
            </a:xfrm>
            <a:prstGeom prst="line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1" name="TextBox 50"/>
          <p:cNvSpPr txBox="1"/>
          <p:nvPr/>
        </p:nvSpPr>
        <p:spPr>
          <a:xfrm rot="16200000">
            <a:off x="556805" y="4713343"/>
            <a:ext cx="905806" cy="332580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1500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sz="15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&gt;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064500" y="6482704"/>
            <a:ext cx="681135" cy="332580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sz="1500" baseline="-25000" dirty="0">
                <a:latin typeface="Arial" pitchFamily="34" charset="0"/>
                <a:cs typeface="Arial" pitchFamily="34" charset="0"/>
              </a:rPr>
              <a:t>1</a:t>
            </a:r>
            <a:endParaRPr lang="en-US" sz="15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 rot="16200000">
            <a:off x="5806567" y="4860869"/>
            <a:ext cx="905806" cy="332580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1500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sz="15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&gt;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56051" y="4162612"/>
            <a:ext cx="3492543" cy="37877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 </a:t>
            </a:r>
            <a:r>
              <a:rPr lang="en-US" dirty="0">
                <a:latin typeface="Arial" pitchFamily="34" charset="0"/>
                <a:cs typeface="Arial" pitchFamily="34" charset="0"/>
              </a:rPr>
              <a:t>in narrow slices o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endParaRPr lang="en-US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796363" y="4162612"/>
            <a:ext cx="3492543" cy="37877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 </a:t>
            </a:r>
            <a:r>
              <a:rPr lang="en-US" dirty="0">
                <a:latin typeface="Arial" pitchFamily="34" charset="0"/>
                <a:cs typeface="Arial" pitchFamily="34" charset="0"/>
              </a:rPr>
              <a:t>in narrow slices o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1</a:t>
            </a:r>
            <a:endParaRPr lang="en-US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18" y="1595932"/>
            <a:ext cx="1833180" cy="37874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f no fluctuation: </a:t>
            </a:r>
          </a:p>
        </p:txBody>
      </p:sp>
    </p:spTree>
    <p:extLst>
      <p:ext uri="{BB962C8B-B14F-4D97-AF65-F5344CB8AC3E}">
        <p14:creationId xmlns:p14="http://schemas.microsoft.com/office/powerpoint/2010/main" val="2524131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detect centrality fluctu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47" name="TextBox 46"/>
          <p:cNvSpPr txBox="1"/>
          <p:nvPr/>
        </p:nvSpPr>
        <p:spPr>
          <a:xfrm>
            <a:off x="7224448" y="3779841"/>
            <a:ext cx="905675" cy="44104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Cent</a:t>
            </a:r>
            <a:r>
              <a:rPr lang="en-US" sz="2200" baseline="-250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48" name="TextBox 47"/>
          <p:cNvSpPr txBox="1"/>
          <p:nvPr/>
        </p:nvSpPr>
        <p:spPr>
          <a:xfrm rot="16200000">
            <a:off x="2131654" y="871410"/>
            <a:ext cx="1007957" cy="441093"/>
          </a:xfrm>
          <a:prstGeom prst="rect">
            <a:avLst/>
          </a:prstGeom>
          <a:noFill/>
        </p:spPr>
        <p:txBody>
          <a:bodyPr wrap="square" lIns="100761" tIns="50382" rIns="100761" bIns="50382" rtlCol="0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Cent</a:t>
            </a:r>
            <a:r>
              <a:rPr lang="en-US" sz="2200" baseline="-250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pSp>
        <p:nvGrpSpPr>
          <p:cNvPr id="24" name="Group 23"/>
          <p:cNvGrpSpPr/>
          <p:nvPr/>
        </p:nvGrpSpPr>
        <p:grpSpPr>
          <a:xfrm rot="5400000" flipH="1">
            <a:off x="3731107" y="-202962"/>
            <a:ext cx="3290459" cy="5208324"/>
            <a:chOff x="1219200" y="1134837"/>
            <a:chExt cx="2261927" cy="2370364"/>
          </a:xfrm>
        </p:grpSpPr>
        <p:grpSp>
          <p:nvGrpSpPr>
            <p:cNvPr id="23" name="Group 22"/>
            <p:cNvGrpSpPr/>
            <p:nvPr/>
          </p:nvGrpSpPr>
          <p:grpSpPr>
            <a:xfrm>
              <a:off x="1219200" y="1134837"/>
              <a:ext cx="2261927" cy="2370364"/>
              <a:chOff x="1219200" y="1134837"/>
              <a:chExt cx="2261927" cy="2370364"/>
            </a:xfrm>
          </p:grpSpPr>
          <p:cxnSp>
            <p:nvCxnSpPr>
              <p:cNvPr id="6" name="Straight Arrow Connector 5"/>
              <p:cNvCxnSpPr/>
              <p:nvPr/>
            </p:nvCxnSpPr>
            <p:spPr bwMode="auto">
              <a:xfrm rot="5400000" flipH="1" flipV="1">
                <a:off x="2350032" y="2297905"/>
                <a:ext cx="263" cy="2261927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" name="Straight Arrow Connector 6"/>
              <p:cNvCxnSpPr/>
              <p:nvPr/>
            </p:nvCxnSpPr>
            <p:spPr bwMode="auto">
              <a:xfrm rot="5400000" flipH="1" flipV="1">
                <a:off x="188502" y="2317934"/>
                <a:ext cx="2370364" cy="4169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10" name="Straight Connector 9"/>
            <p:cNvCxnSpPr/>
            <p:nvPr/>
          </p:nvCxnSpPr>
          <p:spPr bwMode="auto">
            <a:xfrm flipV="1">
              <a:off x="1371600" y="1727634"/>
              <a:ext cx="1816509" cy="1701367"/>
            </a:xfrm>
            <a:prstGeom prst="line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4" name="Freeform 43"/>
          <p:cNvSpPr/>
          <p:nvPr/>
        </p:nvSpPr>
        <p:spPr>
          <a:xfrm rot="5400000" flipH="1">
            <a:off x="3759310" y="334241"/>
            <a:ext cx="2673512" cy="4284401"/>
          </a:xfrm>
          <a:custGeom>
            <a:avLst/>
            <a:gdLst>
              <a:gd name="connsiteX0" fmla="*/ 9565 w 4728697"/>
              <a:gd name="connsiteY0" fmla="*/ 3733826 h 3735862"/>
              <a:gd name="connsiteX1" fmla="*/ 832730 w 4728697"/>
              <a:gd name="connsiteY1" fmla="*/ 2667592 h 3735862"/>
              <a:gd name="connsiteX2" fmla="*/ 2377146 w 4728697"/>
              <a:gd name="connsiteY2" fmla="*/ 1162321 h 3735862"/>
              <a:gd name="connsiteX3" fmla="*/ 3709891 w 4728697"/>
              <a:gd name="connsiteY3" fmla="*/ 237206 h 3735862"/>
              <a:gd name="connsiteX4" fmla="*/ 4360584 w 4728697"/>
              <a:gd name="connsiteY4" fmla="*/ 17687 h 3735862"/>
              <a:gd name="connsiteX5" fmla="*/ 4658491 w 4728697"/>
              <a:gd name="connsiteY5" fmla="*/ 205846 h 3735862"/>
              <a:gd name="connsiteX6" fmla="*/ 3027839 w 4728697"/>
              <a:gd name="connsiteY6" fmla="*/ 1718958 h 3735862"/>
              <a:gd name="connsiteX7" fmla="*/ 1350149 w 4728697"/>
              <a:gd name="connsiteY7" fmla="*/ 2902791 h 3735862"/>
              <a:gd name="connsiteX8" fmla="*/ 9565 w 4728697"/>
              <a:gd name="connsiteY8" fmla="*/ 3733826 h 3735862"/>
              <a:gd name="connsiteX0" fmla="*/ 63867 w 4782999"/>
              <a:gd name="connsiteY0" fmla="*/ 3733826 h 3745508"/>
              <a:gd name="connsiteX1" fmla="*/ 283377 w 4782999"/>
              <a:gd name="connsiteY1" fmla="*/ 3341828 h 3745508"/>
              <a:gd name="connsiteX2" fmla="*/ 887032 w 4782999"/>
              <a:gd name="connsiteY2" fmla="*/ 2667592 h 3745508"/>
              <a:gd name="connsiteX3" fmla="*/ 2431448 w 4782999"/>
              <a:gd name="connsiteY3" fmla="*/ 1162321 h 3745508"/>
              <a:gd name="connsiteX4" fmla="*/ 3764193 w 4782999"/>
              <a:gd name="connsiteY4" fmla="*/ 237206 h 3745508"/>
              <a:gd name="connsiteX5" fmla="*/ 4414886 w 4782999"/>
              <a:gd name="connsiteY5" fmla="*/ 17687 h 3745508"/>
              <a:gd name="connsiteX6" fmla="*/ 4712793 w 4782999"/>
              <a:gd name="connsiteY6" fmla="*/ 205846 h 3745508"/>
              <a:gd name="connsiteX7" fmla="*/ 3082141 w 4782999"/>
              <a:gd name="connsiteY7" fmla="*/ 1718958 h 3745508"/>
              <a:gd name="connsiteX8" fmla="*/ 1404451 w 4782999"/>
              <a:gd name="connsiteY8" fmla="*/ 2902791 h 3745508"/>
              <a:gd name="connsiteX9" fmla="*/ 63867 w 4782999"/>
              <a:gd name="connsiteY9" fmla="*/ 3733826 h 3745508"/>
              <a:gd name="connsiteX0" fmla="*/ 8927 w 4728059"/>
              <a:gd name="connsiteY0" fmla="*/ 3733826 h 3781157"/>
              <a:gd name="connsiteX1" fmla="*/ 228437 w 4728059"/>
              <a:gd name="connsiteY1" fmla="*/ 3341828 h 3781157"/>
              <a:gd name="connsiteX2" fmla="*/ 832092 w 4728059"/>
              <a:gd name="connsiteY2" fmla="*/ 2667592 h 3781157"/>
              <a:gd name="connsiteX3" fmla="*/ 2376508 w 4728059"/>
              <a:gd name="connsiteY3" fmla="*/ 1162321 h 3781157"/>
              <a:gd name="connsiteX4" fmla="*/ 3709253 w 4728059"/>
              <a:gd name="connsiteY4" fmla="*/ 237206 h 3781157"/>
              <a:gd name="connsiteX5" fmla="*/ 4359946 w 4728059"/>
              <a:gd name="connsiteY5" fmla="*/ 17687 h 3781157"/>
              <a:gd name="connsiteX6" fmla="*/ 4657853 w 4728059"/>
              <a:gd name="connsiteY6" fmla="*/ 205846 h 3781157"/>
              <a:gd name="connsiteX7" fmla="*/ 3027201 w 4728059"/>
              <a:gd name="connsiteY7" fmla="*/ 1718958 h 3781157"/>
              <a:gd name="connsiteX8" fmla="*/ 1349511 w 4728059"/>
              <a:gd name="connsiteY8" fmla="*/ 2902791 h 3781157"/>
              <a:gd name="connsiteX9" fmla="*/ 8927 w 4728059"/>
              <a:gd name="connsiteY9" fmla="*/ 3733826 h 3781157"/>
              <a:gd name="connsiteX0" fmla="*/ 47677 w 4766809"/>
              <a:gd name="connsiteY0" fmla="*/ 3733826 h 3761080"/>
              <a:gd name="connsiteX1" fmla="*/ 267187 w 4766809"/>
              <a:gd name="connsiteY1" fmla="*/ 3341828 h 3761080"/>
              <a:gd name="connsiteX2" fmla="*/ 870842 w 4766809"/>
              <a:gd name="connsiteY2" fmla="*/ 2667592 h 3761080"/>
              <a:gd name="connsiteX3" fmla="*/ 2415258 w 4766809"/>
              <a:gd name="connsiteY3" fmla="*/ 1162321 h 3761080"/>
              <a:gd name="connsiteX4" fmla="*/ 3748003 w 4766809"/>
              <a:gd name="connsiteY4" fmla="*/ 237206 h 3761080"/>
              <a:gd name="connsiteX5" fmla="*/ 4398696 w 4766809"/>
              <a:gd name="connsiteY5" fmla="*/ 17687 h 3761080"/>
              <a:gd name="connsiteX6" fmla="*/ 4696603 w 4766809"/>
              <a:gd name="connsiteY6" fmla="*/ 205846 h 3761080"/>
              <a:gd name="connsiteX7" fmla="*/ 3065951 w 4766809"/>
              <a:gd name="connsiteY7" fmla="*/ 1718958 h 3761080"/>
              <a:gd name="connsiteX8" fmla="*/ 1388261 w 4766809"/>
              <a:gd name="connsiteY8" fmla="*/ 2902791 h 3761080"/>
              <a:gd name="connsiteX9" fmla="*/ 47677 w 4766809"/>
              <a:gd name="connsiteY9" fmla="*/ 3733826 h 3761080"/>
              <a:gd name="connsiteX0" fmla="*/ 47677 w 4766809"/>
              <a:gd name="connsiteY0" fmla="*/ 3733826 h 3761080"/>
              <a:gd name="connsiteX1" fmla="*/ 267187 w 4766809"/>
              <a:gd name="connsiteY1" fmla="*/ 3341828 h 3761080"/>
              <a:gd name="connsiteX2" fmla="*/ 870842 w 4766809"/>
              <a:gd name="connsiteY2" fmla="*/ 2667592 h 3761080"/>
              <a:gd name="connsiteX3" fmla="*/ 2415258 w 4766809"/>
              <a:gd name="connsiteY3" fmla="*/ 1162321 h 3761080"/>
              <a:gd name="connsiteX4" fmla="*/ 3748003 w 4766809"/>
              <a:gd name="connsiteY4" fmla="*/ 237206 h 3761080"/>
              <a:gd name="connsiteX5" fmla="*/ 4398696 w 4766809"/>
              <a:gd name="connsiteY5" fmla="*/ 17687 h 3761080"/>
              <a:gd name="connsiteX6" fmla="*/ 4696603 w 4766809"/>
              <a:gd name="connsiteY6" fmla="*/ 205846 h 3761080"/>
              <a:gd name="connsiteX7" fmla="*/ 3065951 w 4766809"/>
              <a:gd name="connsiteY7" fmla="*/ 1718958 h 3761080"/>
              <a:gd name="connsiteX8" fmla="*/ 1388261 w 4766809"/>
              <a:gd name="connsiteY8" fmla="*/ 2902791 h 3761080"/>
              <a:gd name="connsiteX9" fmla="*/ 47677 w 4766809"/>
              <a:gd name="connsiteY9" fmla="*/ 3733826 h 3761080"/>
              <a:gd name="connsiteX0" fmla="*/ 47677 w 4766809"/>
              <a:gd name="connsiteY0" fmla="*/ 3733826 h 3733826"/>
              <a:gd name="connsiteX1" fmla="*/ 267187 w 4766809"/>
              <a:gd name="connsiteY1" fmla="*/ 3341828 h 3733826"/>
              <a:gd name="connsiteX2" fmla="*/ 870842 w 4766809"/>
              <a:gd name="connsiteY2" fmla="*/ 2667592 h 3733826"/>
              <a:gd name="connsiteX3" fmla="*/ 2415258 w 4766809"/>
              <a:gd name="connsiteY3" fmla="*/ 1162321 h 3733826"/>
              <a:gd name="connsiteX4" fmla="*/ 3748003 w 4766809"/>
              <a:gd name="connsiteY4" fmla="*/ 237206 h 3733826"/>
              <a:gd name="connsiteX5" fmla="*/ 4398696 w 4766809"/>
              <a:gd name="connsiteY5" fmla="*/ 17687 h 3733826"/>
              <a:gd name="connsiteX6" fmla="*/ 4696603 w 4766809"/>
              <a:gd name="connsiteY6" fmla="*/ 205846 h 3733826"/>
              <a:gd name="connsiteX7" fmla="*/ 3065951 w 4766809"/>
              <a:gd name="connsiteY7" fmla="*/ 1718958 h 3733826"/>
              <a:gd name="connsiteX8" fmla="*/ 1388261 w 4766809"/>
              <a:gd name="connsiteY8" fmla="*/ 2902791 h 3733826"/>
              <a:gd name="connsiteX9" fmla="*/ 47677 w 4766809"/>
              <a:gd name="connsiteY9" fmla="*/ 3733826 h 3733826"/>
              <a:gd name="connsiteX0" fmla="*/ 0 w 4719132"/>
              <a:gd name="connsiteY0" fmla="*/ 3733826 h 3733826"/>
              <a:gd name="connsiteX1" fmla="*/ 219510 w 4719132"/>
              <a:gd name="connsiteY1" fmla="*/ 3341828 h 3733826"/>
              <a:gd name="connsiteX2" fmla="*/ 823165 w 4719132"/>
              <a:gd name="connsiteY2" fmla="*/ 2667592 h 3733826"/>
              <a:gd name="connsiteX3" fmla="*/ 2367581 w 4719132"/>
              <a:gd name="connsiteY3" fmla="*/ 1162321 h 3733826"/>
              <a:gd name="connsiteX4" fmla="*/ 3700326 w 4719132"/>
              <a:gd name="connsiteY4" fmla="*/ 237206 h 3733826"/>
              <a:gd name="connsiteX5" fmla="*/ 4351019 w 4719132"/>
              <a:gd name="connsiteY5" fmla="*/ 17687 h 3733826"/>
              <a:gd name="connsiteX6" fmla="*/ 4648926 w 4719132"/>
              <a:gd name="connsiteY6" fmla="*/ 205846 h 3733826"/>
              <a:gd name="connsiteX7" fmla="*/ 3018274 w 4719132"/>
              <a:gd name="connsiteY7" fmla="*/ 1718958 h 3733826"/>
              <a:gd name="connsiteX8" fmla="*/ 1340584 w 4719132"/>
              <a:gd name="connsiteY8" fmla="*/ 2902791 h 3733826"/>
              <a:gd name="connsiteX9" fmla="*/ 0 w 4719132"/>
              <a:gd name="connsiteY9" fmla="*/ 3733826 h 3733826"/>
              <a:gd name="connsiteX0" fmla="*/ 0 w 4719132"/>
              <a:gd name="connsiteY0" fmla="*/ 3733826 h 3733826"/>
              <a:gd name="connsiteX1" fmla="*/ 352784 w 4719132"/>
              <a:gd name="connsiteY1" fmla="*/ 3232069 h 3733826"/>
              <a:gd name="connsiteX2" fmla="*/ 823165 w 4719132"/>
              <a:gd name="connsiteY2" fmla="*/ 2667592 h 3733826"/>
              <a:gd name="connsiteX3" fmla="*/ 2367581 w 4719132"/>
              <a:gd name="connsiteY3" fmla="*/ 1162321 h 3733826"/>
              <a:gd name="connsiteX4" fmla="*/ 3700326 w 4719132"/>
              <a:gd name="connsiteY4" fmla="*/ 237206 h 3733826"/>
              <a:gd name="connsiteX5" fmla="*/ 4351019 w 4719132"/>
              <a:gd name="connsiteY5" fmla="*/ 17687 h 3733826"/>
              <a:gd name="connsiteX6" fmla="*/ 4648926 w 4719132"/>
              <a:gd name="connsiteY6" fmla="*/ 205846 h 3733826"/>
              <a:gd name="connsiteX7" fmla="*/ 3018274 w 4719132"/>
              <a:gd name="connsiteY7" fmla="*/ 1718958 h 3733826"/>
              <a:gd name="connsiteX8" fmla="*/ 1340584 w 4719132"/>
              <a:gd name="connsiteY8" fmla="*/ 2902791 h 3733826"/>
              <a:gd name="connsiteX9" fmla="*/ 0 w 4719132"/>
              <a:gd name="connsiteY9" fmla="*/ 3733826 h 3733826"/>
              <a:gd name="connsiteX0" fmla="*/ 0 w 4719132"/>
              <a:gd name="connsiteY0" fmla="*/ 3733826 h 3733826"/>
              <a:gd name="connsiteX1" fmla="*/ 399822 w 4719132"/>
              <a:gd name="connsiteY1" fmla="*/ 3232069 h 3733826"/>
              <a:gd name="connsiteX2" fmla="*/ 823165 w 4719132"/>
              <a:gd name="connsiteY2" fmla="*/ 2667592 h 3733826"/>
              <a:gd name="connsiteX3" fmla="*/ 2367581 w 4719132"/>
              <a:gd name="connsiteY3" fmla="*/ 1162321 h 3733826"/>
              <a:gd name="connsiteX4" fmla="*/ 3700326 w 4719132"/>
              <a:gd name="connsiteY4" fmla="*/ 237206 h 3733826"/>
              <a:gd name="connsiteX5" fmla="*/ 4351019 w 4719132"/>
              <a:gd name="connsiteY5" fmla="*/ 17687 h 3733826"/>
              <a:gd name="connsiteX6" fmla="*/ 4648926 w 4719132"/>
              <a:gd name="connsiteY6" fmla="*/ 205846 h 3733826"/>
              <a:gd name="connsiteX7" fmla="*/ 3018274 w 4719132"/>
              <a:gd name="connsiteY7" fmla="*/ 1718958 h 3733826"/>
              <a:gd name="connsiteX8" fmla="*/ 1340584 w 4719132"/>
              <a:gd name="connsiteY8" fmla="*/ 2902791 h 3733826"/>
              <a:gd name="connsiteX9" fmla="*/ 0 w 4719132"/>
              <a:gd name="connsiteY9" fmla="*/ 3733826 h 3733826"/>
              <a:gd name="connsiteX0" fmla="*/ 0 w 4719132"/>
              <a:gd name="connsiteY0" fmla="*/ 3733826 h 3733826"/>
              <a:gd name="connsiteX1" fmla="*/ 399822 w 4719132"/>
              <a:gd name="connsiteY1" fmla="*/ 3232069 h 3733826"/>
              <a:gd name="connsiteX2" fmla="*/ 823165 w 4719132"/>
              <a:gd name="connsiteY2" fmla="*/ 2667592 h 3733826"/>
              <a:gd name="connsiteX3" fmla="*/ 2367581 w 4719132"/>
              <a:gd name="connsiteY3" fmla="*/ 1162321 h 3733826"/>
              <a:gd name="connsiteX4" fmla="*/ 3700326 w 4719132"/>
              <a:gd name="connsiteY4" fmla="*/ 237206 h 3733826"/>
              <a:gd name="connsiteX5" fmla="*/ 4351019 w 4719132"/>
              <a:gd name="connsiteY5" fmla="*/ 17687 h 3733826"/>
              <a:gd name="connsiteX6" fmla="*/ 4648926 w 4719132"/>
              <a:gd name="connsiteY6" fmla="*/ 205846 h 3733826"/>
              <a:gd name="connsiteX7" fmla="*/ 3018274 w 4719132"/>
              <a:gd name="connsiteY7" fmla="*/ 1718958 h 3733826"/>
              <a:gd name="connsiteX8" fmla="*/ 1340584 w 4719132"/>
              <a:gd name="connsiteY8" fmla="*/ 2902791 h 3733826"/>
              <a:gd name="connsiteX9" fmla="*/ 0 w 4719132"/>
              <a:gd name="connsiteY9" fmla="*/ 3733826 h 3733826"/>
              <a:gd name="connsiteX0" fmla="*/ 0 w 4719132"/>
              <a:gd name="connsiteY0" fmla="*/ 3733826 h 3733826"/>
              <a:gd name="connsiteX1" fmla="*/ 368463 w 4719132"/>
              <a:gd name="connsiteY1" fmla="*/ 3216389 h 3733826"/>
              <a:gd name="connsiteX2" fmla="*/ 823165 w 4719132"/>
              <a:gd name="connsiteY2" fmla="*/ 2667592 h 3733826"/>
              <a:gd name="connsiteX3" fmla="*/ 2367581 w 4719132"/>
              <a:gd name="connsiteY3" fmla="*/ 1162321 h 3733826"/>
              <a:gd name="connsiteX4" fmla="*/ 3700326 w 4719132"/>
              <a:gd name="connsiteY4" fmla="*/ 237206 h 3733826"/>
              <a:gd name="connsiteX5" fmla="*/ 4351019 w 4719132"/>
              <a:gd name="connsiteY5" fmla="*/ 17687 h 3733826"/>
              <a:gd name="connsiteX6" fmla="*/ 4648926 w 4719132"/>
              <a:gd name="connsiteY6" fmla="*/ 205846 h 3733826"/>
              <a:gd name="connsiteX7" fmla="*/ 3018274 w 4719132"/>
              <a:gd name="connsiteY7" fmla="*/ 1718958 h 3733826"/>
              <a:gd name="connsiteX8" fmla="*/ 1340584 w 4719132"/>
              <a:gd name="connsiteY8" fmla="*/ 2902791 h 3733826"/>
              <a:gd name="connsiteX9" fmla="*/ 0 w 4719132"/>
              <a:gd name="connsiteY9" fmla="*/ 3733826 h 3733826"/>
              <a:gd name="connsiteX0" fmla="*/ 0 w 4719132"/>
              <a:gd name="connsiteY0" fmla="*/ 3733826 h 3733826"/>
              <a:gd name="connsiteX1" fmla="*/ 368463 w 4719132"/>
              <a:gd name="connsiteY1" fmla="*/ 3216389 h 3733826"/>
              <a:gd name="connsiteX2" fmla="*/ 909401 w 4719132"/>
              <a:gd name="connsiteY2" fmla="*/ 2659752 h 3733826"/>
              <a:gd name="connsiteX3" fmla="*/ 2367581 w 4719132"/>
              <a:gd name="connsiteY3" fmla="*/ 1162321 h 3733826"/>
              <a:gd name="connsiteX4" fmla="*/ 3700326 w 4719132"/>
              <a:gd name="connsiteY4" fmla="*/ 237206 h 3733826"/>
              <a:gd name="connsiteX5" fmla="*/ 4351019 w 4719132"/>
              <a:gd name="connsiteY5" fmla="*/ 17687 h 3733826"/>
              <a:gd name="connsiteX6" fmla="*/ 4648926 w 4719132"/>
              <a:gd name="connsiteY6" fmla="*/ 205846 h 3733826"/>
              <a:gd name="connsiteX7" fmla="*/ 3018274 w 4719132"/>
              <a:gd name="connsiteY7" fmla="*/ 1718958 h 3733826"/>
              <a:gd name="connsiteX8" fmla="*/ 1340584 w 4719132"/>
              <a:gd name="connsiteY8" fmla="*/ 2902791 h 3733826"/>
              <a:gd name="connsiteX9" fmla="*/ 0 w 4719132"/>
              <a:gd name="connsiteY9" fmla="*/ 3733826 h 3733826"/>
              <a:gd name="connsiteX0" fmla="*/ 0 w 4719132"/>
              <a:gd name="connsiteY0" fmla="*/ 3733826 h 3733826"/>
              <a:gd name="connsiteX1" fmla="*/ 368463 w 4719132"/>
              <a:gd name="connsiteY1" fmla="*/ 3216389 h 3733826"/>
              <a:gd name="connsiteX2" fmla="*/ 909401 w 4719132"/>
              <a:gd name="connsiteY2" fmla="*/ 2659752 h 3733826"/>
              <a:gd name="connsiteX3" fmla="*/ 2367581 w 4719132"/>
              <a:gd name="connsiteY3" fmla="*/ 1162321 h 3733826"/>
              <a:gd name="connsiteX4" fmla="*/ 3700326 w 4719132"/>
              <a:gd name="connsiteY4" fmla="*/ 237206 h 3733826"/>
              <a:gd name="connsiteX5" fmla="*/ 4351019 w 4719132"/>
              <a:gd name="connsiteY5" fmla="*/ 17687 h 3733826"/>
              <a:gd name="connsiteX6" fmla="*/ 4648926 w 4719132"/>
              <a:gd name="connsiteY6" fmla="*/ 205846 h 3733826"/>
              <a:gd name="connsiteX7" fmla="*/ 3018274 w 4719132"/>
              <a:gd name="connsiteY7" fmla="*/ 1718958 h 3733826"/>
              <a:gd name="connsiteX8" fmla="*/ 1340584 w 4719132"/>
              <a:gd name="connsiteY8" fmla="*/ 2902791 h 3733826"/>
              <a:gd name="connsiteX9" fmla="*/ 0 w 4719132"/>
              <a:gd name="connsiteY9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09401 w 4719132"/>
              <a:gd name="connsiteY2" fmla="*/ 2659752 h 3733826"/>
              <a:gd name="connsiteX3" fmla="*/ 2367581 w 4719132"/>
              <a:gd name="connsiteY3" fmla="*/ 1162321 h 3733826"/>
              <a:gd name="connsiteX4" fmla="*/ 3700326 w 4719132"/>
              <a:gd name="connsiteY4" fmla="*/ 237206 h 3733826"/>
              <a:gd name="connsiteX5" fmla="*/ 4351019 w 4719132"/>
              <a:gd name="connsiteY5" fmla="*/ 17687 h 3733826"/>
              <a:gd name="connsiteX6" fmla="*/ 4648926 w 4719132"/>
              <a:gd name="connsiteY6" fmla="*/ 205846 h 3733826"/>
              <a:gd name="connsiteX7" fmla="*/ 3018274 w 4719132"/>
              <a:gd name="connsiteY7" fmla="*/ 1718958 h 3733826"/>
              <a:gd name="connsiteX8" fmla="*/ 1340584 w 4719132"/>
              <a:gd name="connsiteY8" fmla="*/ 2902791 h 3733826"/>
              <a:gd name="connsiteX9" fmla="*/ 0 w 4719132"/>
              <a:gd name="connsiteY9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09401 w 4719132"/>
              <a:gd name="connsiteY2" fmla="*/ 2659752 h 3733826"/>
              <a:gd name="connsiteX3" fmla="*/ 1607132 w 4719132"/>
              <a:gd name="connsiteY3" fmla="*/ 1883597 h 3733826"/>
              <a:gd name="connsiteX4" fmla="*/ 2367581 w 4719132"/>
              <a:gd name="connsiteY4" fmla="*/ 1162321 h 3733826"/>
              <a:gd name="connsiteX5" fmla="*/ 3700326 w 4719132"/>
              <a:gd name="connsiteY5" fmla="*/ 237206 h 3733826"/>
              <a:gd name="connsiteX6" fmla="*/ 4351019 w 4719132"/>
              <a:gd name="connsiteY6" fmla="*/ 17687 h 3733826"/>
              <a:gd name="connsiteX7" fmla="*/ 4648926 w 4719132"/>
              <a:gd name="connsiteY7" fmla="*/ 205846 h 3733826"/>
              <a:gd name="connsiteX8" fmla="*/ 3018274 w 4719132"/>
              <a:gd name="connsiteY8" fmla="*/ 1718958 h 3733826"/>
              <a:gd name="connsiteX9" fmla="*/ 1340584 w 4719132"/>
              <a:gd name="connsiteY9" fmla="*/ 2902791 h 3733826"/>
              <a:gd name="connsiteX10" fmla="*/ 0 w 4719132"/>
              <a:gd name="connsiteY10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09401 w 4719132"/>
              <a:gd name="connsiteY2" fmla="*/ 2659752 h 3733826"/>
              <a:gd name="connsiteX3" fmla="*/ 1701208 w 4719132"/>
              <a:gd name="connsiteY3" fmla="*/ 1914956 h 3733826"/>
              <a:gd name="connsiteX4" fmla="*/ 2367581 w 4719132"/>
              <a:gd name="connsiteY4" fmla="*/ 1162321 h 3733826"/>
              <a:gd name="connsiteX5" fmla="*/ 3700326 w 4719132"/>
              <a:gd name="connsiteY5" fmla="*/ 237206 h 3733826"/>
              <a:gd name="connsiteX6" fmla="*/ 4351019 w 4719132"/>
              <a:gd name="connsiteY6" fmla="*/ 17687 h 3733826"/>
              <a:gd name="connsiteX7" fmla="*/ 4648926 w 4719132"/>
              <a:gd name="connsiteY7" fmla="*/ 205846 h 3733826"/>
              <a:gd name="connsiteX8" fmla="*/ 3018274 w 4719132"/>
              <a:gd name="connsiteY8" fmla="*/ 1718958 h 3733826"/>
              <a:gd name="connsiteX9" fmla="*/ 1340584 w 4719132"/>
              <a:gd name="connsiteY9" fmla="*/ 2902791 h 3733826"/>
              <a:gd name="connsiteX10" fmla="*/ 0 w 4719132"/>
              <a:gd name="connsiteY10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09401 w 4719132"/>
              <a:gd name="connsiteY2" fmla="*/ 2659752 h 3733826"/>
              <a:gd name="connsiteX3" fmla="*/ 1701208 w 4719132"/>
              <a:gd name="connsiteY3" fmla="*/ 1914956 h 3733826"/>
              <a:gd name="connsiteX4" fmla="*/ 2367581 w 4719132"/>
              <a:gd name="connsiteY4" fmla="*/ 1162321 h 3733826"/>
              <a:gd name="connsiteX5" fmla="*/ 3700326 w 4719132"/>
              <a:gd name="connsiteY5" fmla="*/ 237206 h 3733826"/>
              <a:gd name="connsiteX6" fmla="*/ 4351019 w 4719132"/>
              <a:gd name="connsiteY6" fmla="*/ 17687 h 3733826"/>
              <a:gd name="connsiteX7" fmla="*/ 4648926 w 4719132"/>
              <a:gd name="connsiteY7" fmla="*/ 205846 h 3733826"/>
              <a:gd name="connsiteX8" fmla="*/ 3018274 w 4719132"/>
              <a:gd name="connsiteY8" fmla="*/ 1718958 h 3733826"/>
              <a:gd name="connsiteX9" fmla="*/ 1340584 w 4719132"/>
              <a:gd name="connsiteY9" fmla="*/ 2902791 h 3733826"/>
              <a:gd name="connsiteX10" fmla="*/ 0 w 4719132"/>
              <a:gd name="connsiteY10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09401 w 4719132"/>
              <a:gd name="connsiteY2" fmla="*/ 2659752 h 3733826"/>
              <a:gd name="connsiteX3" fmla="*/ 1701208 w 4719132"/>
              <a:gd name="connsiteY3" fmla="*/ 1914956 h 3733826"/>
              <a:gd name="connsiteX4" fmla="*/ 2508696 w 4719132"/>
              <a:gd name="connsiteY4" fmla="*/ 1217200 h 3733826"/>
              <a:gd name="connsiteX5" fmla="*/ 3700326 w 4719132"/>
              <a:gd name="connsiteY5" fmla="*/ 237206 h 3733826"/>
              <a:gd name="connsiteX6" fmla="*/ 4351019 w 4719132"/>
              <a:gd name="connsiteY6" fmla="*/ 17687 h 3733826"/>
              <a:gd name="connsiteX7" fmla="*/ 4648926 w 4719132"/>
              <a:gd name="connsiteY7" fmla="*/ 205846 h 3733826"/>
              <a:gd name="connsiteX8" fmla="*/ 3018274 w 4719132"/>
              <a:gd name="connsiteY8" fmla="*/ 1718958 h 3733826"/>
              <a:gd name="connsiteX9" fmla="*/ 1340584 w 4719132"/>
              <a:gd name="connsiteY9" fmla="*/ 2902791 h 3733826"/>
              <a:gd name="connsiteX10" fmla="*/ 0 w 4719132"/>
              <a:gd name="connsiteY10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09401 w 4719132"/>
              <a:gd name="connsiteY2" fmla="*/ 2659752 h 3733826"/>
              <a:gd name="connsiteX3" fmla="*/ 1701208 w 4719132"/>
              <a:gd name="connsiteY3" fmla="*/ 1914956 h 3733826"/>
              <a:gd name="connsiteX4" fmla="*/ 2493017 w 4719132"/>
              <a:gd name="connsiteY4" fmla="*/ 1185841 h 3733826"/>
              <a:gd name="connsiteX5" fmla="*/ 3700326 w 4719132"/>
              <a:gd name="connsiteY5" fmla="*/ 237206 h 3733826"/>
              <a:gd name="connsiteX6" fmla="*/ 4351019 w 4719132"/>
              <a:gd name="connsiteY6" fmla="*/ 17687 h 3733826"/>
              <a:gd name="connsiteX7" fmla="*/ 4648926 w 4719132"/>
              <a:gd name="connsiteY7" fmla="*/ 205846 h 3733826"/>
              <a:gd name="connsiteX8" fmla="*/ 3018274 w 4719132"/>
              <a:gd name="connsiteY8" fmla="*/ 1718958 h 3733826"/>
              <a:gd name="connsiteX9" fmla="*/ 1340584 w 4719132"/>
              <a:gd name="connsiteY9" fmla="*/ 2902791 h 3733826"/>
              <a:gd name="connsiteX10" fmla="*/ 0 w 4719132"/>
              <a:gd name="connsiteY10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09401 w 4719132"/>
              <a:gd name="connsiteY2" fmla="*/ 2659752 h 3733826"/>
              <a:gd name="connsiteX3" fmla="*/ 1701208 w 4719132"/>
              <a:gd name="connsiteY3" fmla="*/ 1914956 h 3733826"/>
              <a:gd name="connsiteX4" fmla="*/ 2493017 w 4719132"/>
              <a:gd name="connsiteY4" fmla="*/ 1185841 h 3733826"/>
              <a:gd name="connsiteX5" fmla="*/ 3700326 w 4719132"/>
              <a:gd name="connsiteY5" fmla="*/ 237206 h 3733826"/>
              <a:gd name="connsiteX6" fmla="*/ 4351019 w 4719132"/>
              <a:gd name="connsiteY6" fmla="*/ 17687 h 3733826"/>
              <a:gd name="connsiteX7" fmla="*/ 4648926 w 4719132"/>
              <a:gd name="connsiteY7" fmla="*/ 205846 h 3733826"/>
              <a:gd name="connsiteX8" fmla="*/ 3018274 w 4719132"/>
              <a:gd name="connsiteY8" fmla="*/ 1718958 h 3733826"/>
              <a:gd name="connsiteX9" fmla="*/ 1340584 w 4719132"/>
              <a:gd name="connsiteY9" fmla="*/ 2902791 h 3733826"/>
              <a:gd name="connsiteX10" fmla="*/ 0 w 4719132"/>
              <a:gd name="connsiteY10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09401 w 4719132"/>
              <a:gd name="connsiteY2" fmla="*/ 2659752 h 3733826"/>
              <a:gd name="connsiteX3" fmla="*/ 1701208 w 4719132"/>
              <a:gd name="connsiteY3" fmla="*/ 1914956 h 3733826"/>
              <a:gd name="connsiteX4" fmla="*/ 2493017 w 4719132"/>
              <a:gd name="connsiteY4" fmla="*/ 1185841 h 3733826"/>
              <a:gd name="connsiteX5" fmla="*/ 3700326 w 4719132"/>
              <a:gd name="connsiteY5" fmla="*/ 237206 h 3733826"/>
              <a:gd name="connsiteX6" fmla="*/ 4351019 w 4719132"/>
              <a:gd name="connsiteY6" fmla="*/ 17687 h 3733826"/>
              <a:gd name="connsiteX7" fmla="*/ 4648926 w 4719132"/>
              <a:gd name="connsiteY7" fmla="*/ 205846 h 3733826"/>
              <a:gd name="connsiteX8" fmla="*/ 3018274 w 4719132"/>
              <a:gd name="connsiteY8" fmla="*/ 1718958 h 3733826"/>
              <a:gd name="connsiteX9" fmla="*/ 1340584 w 4719132"/>
              <a:gd name="connsiteY9" fmla="*/ 2902791 h 3733826"/>
              <a:gd name="connsiteX10" fmla="*/ 0 w 4719132"/>
              <a:gd name="connsiteY10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40760 w 4719132"/>
              <a:gd name="connsiteY2" fmla="*/ 2667592 h 3733826"/>
              <a:gd name="connsiteX3" fmla="*/ 1701208 w 4719132"/>
              <a:gd name="connsiteY3" fmla="*/ 1914956 h 3733826"/>
              <a:gd name="connsiteX4" fmla="*/ 2493017 w 4719132"/>
              <a:gd name="connsiteY4" fmla="*/ 1185841 h 3733826"/>
              <a:gd name="connsiteX5" fmla="*/ 3700326 w 4719132"/>
              <a:gd name="connsiteY5" fmla="*/ 237206 h 3733826"/>
              <a:gd name="connsiteX6" fmla="*/ 4351019 w 4719132"/>
              <a:gd name="connsiteY6" fmla="*/ 17687 h 3733826"/>
              <a:gd name="connsiteX7" fmla="*/ 4648926 w 4719132"/>
              <a:gd name="connsiteY7" fmla="*/ 205846 h 3733826"/>
              <a:gd name="connsiteX8" fmla="*/ 3018274 w 4719132"/>
              <a:gd name="connsiteY8" fmla="*/ 1718958 h 3733826"/>
              <a:gd name="connsiteX9" fmla="*/ 1340584 w 4719132"/>
              <a:gd name="connsiteY9" fmla="*/ 2902791 h 3733826"/>
              <a:gd name="connsiteX10" fmla="*/ 0 w 4719132"/>
              <a:gd name="connsiteY10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40760 w 4719132"/>
              <a:gd name="connsiteY2" fmla="*/ 2667592 h 3733826"/>
              <a:gd name="connsiteX3" fmla="*/ 1701208 w 4719132"/>
              <a:gd name="connsiteY3" fmla="*/ 1914956 h 3733826"/>
              <a:gd name="connsiteX4" fmla="*/ 2493017 w 4719132"/>
              <a:gd name="connsiteY4" fmla="*/ 1185841 h 3733826"/>
              <a:gd name="connsiteX5" fmla="*/ 3104509 w 4719132"/>
              <a:gd name="connsiteY5" fmla="*/ 597844 h 3733826"/>
              <a:gd name="connsiteX6" fmla="*/ 3700326 w 4719132"/>
              <a:gd name="connsiteY6" fmla="*/ 237206 h 3733826"/>
              <a:gd name="connsiteX7" fmla="*/ 4351019 w 4719132"/>
              <a:gd name="connsiteY7" fmla="*/ 17687 h 3733826"/>
              <a:gd name="connsiteX8" fmla="*/ 4648926 w 4719132"/>
              <a:gd name="connsiteY8" fmla="*/ 205846 h 3733826"/>
              <a:gd name="connsiteX9" fmla="*/ 3018274 w 4719132"/>
              <a:gd name="connsiteY9" fmla="*/ 1718958 h 3733826"/>
              <a:gd name="connsiteX10" fmla="*/ 1340584 w 4719132"/>
              <a:gd name="connsiteY10" fmla="*/ 2902791 h 3733826"/>
              <a:gd name="connsiteX11" fmla="*/ 0 w 4719132"/>
              <a:gd name="connsiteY11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40760 w 4719132"/>
              <a:gd name="connsiteY2" fmla="*/ 2667592 h 3733826"/>
              <a:gd name="connsiteX3" fmla="*/ 1701208 w 4719132"/>
              <a:gd name="connsiteY3" fmla="*/ 1914956 h 3733826"/>
              <a:gd name="connsiteX4" fmla="*/ 2493017 w 4719132"/>
              <a:gd name="connsiteY4" fmla="*/ 1185841 h 3733826"/>
              <a:gd name="connsiteX5" fmla="*/ 3104509 w 4719132"/>
              <a:gd name="connsiteY5" fmla="*/ 597844 h 3733826"/>
              <a:gd name="connsiteX6" fmla="*/ 3700326 w 4719132"/>
              <a:gd name="connsiteY6" fmla="*/ 237206 h 3733826"/>
              <a:gd name="connsiteX7" fmla="*/ 4351019 w 4719132"/>
              <a:gd name="connsiteY7" fmla="*/ 17687 h 3733826"/>
              <a:gd name="connsiteX8" fmla="*/ 4648926 w 4719132"/>
              <a:gd name="connsiteY8" fmla="*/ 205846 h 3733826"/>
              <a:gd name="connsiteX9" fmla="*/ 3018274 w 4719132"/>
              <a:gd name="connsiteY9" fmla="*/ 1718958 h 3733826"/>
              <a:gd name="connsiteX10" fmla="*/ 1340584 w 4719132"/>
              <a:gd name="connsiteY10" fmla="*/ 2902791 h 3733826"/>
              <a:gd name="connsiteX11" fmla="*/ 0 w 4719132"/>
              <a:gd name="connsiteY11" fmla="*/ 3733826 h 3733826"/>
              <a:gd name="connsiteX0" fmla="*/ 0 w 4719132"/>
              <a:gd name="connsiteY0" fmla="*/ 3733826 h 3733826"/>
              <a:gd name="connsiteX1" fmla="*/ 399821 w 4719132"/>
              <a:gd name="connsiteY1" fmla="*/ 3232069 h 3733826"/>
              <a:gd name="connsiteX2" fmla="*/ 940760 w 4719132"/>
              <a:gd name="connsiteY2" fmla="*/ 2667592 h 3733826"/>
              <a:gd name="connsiteX3" fmla="*/ 1701208 w 4719132"/>
              <a:gd name="connsiteY3" fmla="*/ 1914956 h 3733826"/>
              <a:gd name="connsiteX4" fmla="*/ 2493017 w 4719132"/>
              <a:gd name="connsiteY4" fmla="*/ 1185841 h 3733826"/>
              <a:gd name="connsiteX5" fmla="*/ 3104509 w 4719132"/>
              <a:gd name="connsiteY5" fmla="*/ 597844 h 3733826"/>
              <a:gd name="connsiteX6" fmla="*/ 3700326 w 4719132"/>
              <a:gd name="connsiteY6" fmla="*/ 237206 h 3733826"/>
              <a:gd name="connsiteX7" fmla="*/ 4351019 w 4719132"/>
              <a:gd name="connsiteY7" fmla="*/ 17687 h 3733826"/>
              <a:gd name="connsiteX8" fmla="*/ 4648926 w 4719132"/>
              <a:gd name="connsiteY8" fmla="*/ 205846 h 3733826"/>
              <a:gd name="connsiteX9" fmla="*/ 3018274 w 4719132"/>
              <a:gd name="connsiteY9" fmla="*/ 1718958 h 3733826"/>
              <a:gd name="connsiteX10" fmla="*/ 1340584 w 4719132"/>
              <a:gd name="connsiteY10" fmla="*/ 2902791 h 3733826"/>
              <a:gd name="connsiteX11" fmla="*/ 0 w 4719132"/>
              <a:gd name="connsiteY11" fmla="*/ 3733826 h 3733826"/>
              <a:gd name="connsiteX0" fmla="*/ 0 w 4718827"/>
              <a:gd name="connsiteY0" fmla="*/ 3726517 h 3726517"/>
              <a:gd name="connsiteX1" fmla="*/ 399821 w 4718827"/>
              <a:gd name="connsiteY1" fmla="*/ 3224760 h 3726517"/>
              <a:gd name="connsiteX2" fmla="*/ 940760 w 4718827"/>
              <a:gd name="connsiteY2" fmla="*/ 2660283 h 3726517"/>
              <a:gd name="connsiteX3" fmla="*/ 1701208 w 4718827"/>
              <a:gd name="connsiteY3" fmla="*/ 1907647 h 3726517"/>
              <a:gd name="connsiteX4" fmla="*/ 2493017 w 4718827"/>
              <a:gd name="connsiteY4" fmla="*/ 1178532 h 3726517"/>
              <a:gd name="connsiteX5" fmla="*/ 3104509 w 4718827"/>
              <a:gd name="connsiteY5" fmla="*/ 590535 h 3726517"/>
              <a:gd name="connsiteX6" fmla="*/ 3716005 w 4718827"/>
              <a:gd name="connsiteY6" fmla="*/ 127978 h 3726517"/>
              <a:gd name="connsiteX7" fmla="*/ 4351019 w 4718827"/>
              <a:gd name="connsiteY7" fmla="*/ 10378 h 3726517"/>
              <a:gd name="connsiteX8" fmla="*/ 4648926 w 4718827"/>
              <a:gd name="connsiteY8" fmla="*/ 198537 h 3726517"/>
              <a:gd name="connsiteX9" fmla="*/ 3018274 w 4718827"/>
              <a:gd name="connsiteY9" fmla="*/ 1711649 h 3726517"/>
              <a:gd name="connsiteX10" fmla="*/ 1340584 w 4718827"/>
              <a:gd name="connsiteY10" fmla="*/ 2895482 h 3726517"/>
              <a:gd name="connsiteX11" fmla="*/ 0 w 4718827"/>
              <a:gd name="connsiteY11" fmla="*/ 3726517 h 3726517"/>
              <a:gd name="connsiteX0" fmla="*/ 0 w 4718827"/>
              <a:gd name="connsiteY0" fmla="*/ 3726517 h 3726517"/>
              <a:gd name="connsiteX1" fmla="*/ 399821 w 4718827"/>
              <a:gd name="connsiteY1" fmla="*/ 3224760 h 3726517"/>
              <a:gd name="connsiteX2" fmla="*/ 940760 w 4718827"/>
              <a:gd name="connsiteY2" fmla="*/ 2660283 h 3726517"/>
              <a:gd name="connsiteX3" fmla="*/ 1701208 w 4718827"/>
              <a:gd name="connsiteY3" fmla="*/ 1907647 h 3726517"/>
              <a:gd name="connsiteX4" fmla="*/ 2493017 w 4718827"/>
              <a:gd name="connsiteY4" fmla="*/ 1178532 h 3726517"/>
              <a:gd name="connsiteX5" fmla="*/ 3104509 w 4718827"/>
              <a:gd name="connsiteY5" fmla="*/ 590535 h 3726517"/>
              <a:gd name="connsiteX6" fmla="*/ 3716005 w 4718827"/>
              <a:gd name="connsiteY6" fmla="*/ 127978 h 3726517"/>
              <a:gd name="connsiteX7" fmla="*/ 4351019 w 4718827"/>
              <a:gd name="connsiteY7" fmla="*/ 10378 h 3726517"/>
              <a:gd name="connsiteX8" fmla="*/ 4648926 w 4718827"/>
              <a:gd name="connsiteY8" fmla="*/ 198537 h 3726517"/>
              <a:gd name="connsiteX9" fmla="*/ 3018274 w 4718827"/>
              <a:gd name="connsiteY9" fmla="*/ 1711649 h 3726517"/>
              <a:gd name="connsiteX10" fmla="*/ 1340584 w 4718827"/>
              <a:gd name="connsiteY10" fmla="*/ 2895482 h 3726517"/>
              <a:gd name="connsiteX11" fmla="*/ 0 w 4718827"/>
              <a:gd name="connsiteY11" fmla="*/ 3726517 h 3726517"/>
              <a:gd name="connsiteX0" fmla="*/ 0 w 4718827"/>
              <a:gd name="connsiteY0" fmla="*/ 3723172 h 3723172"/>
              <a:gd name="connsiteX1" fmla="*/ 399821 w 4718827"/>
              <a:gd name="connsiteY1" fmla="*/ 3221415 h 3723172"/>
              <a:gd name="connsiteX2" fmla="*/ 940760 w 4718827"/>
              <a:gd name="connsiteY2" fmla="*/ 2656938 h 3723172"/>
              <a:gd name="connsiteX3" fmla="*/ 1701208 w 4718827"/>
              <a:gd name="connsiteY3" fmla="*/ 1904302 h 3723172"/>
              <a:gd name="connsiteX4" fmla="*/ 2493017 w 4718827"/>
              <a:gd name="connsiteY4" fmla="*/ 1175187 h 3723172"/>
              <a:gd name="connsiteX5" fmla="*/ 3104509 w 4718827"/>
              <a:gd name="connsiteY5" fmla="*/ 587190 h 3723172"/>
              <a:gd name="connsiteX6" fmla="*/ 3716005 w 4718827"/>
              <a:gd name="connsiteY6" fmla="*/ 77593 h 3723172"/>
              <a:gd name="connsiteX7" fmla="*/ 4351019 w 4718827"/>
              <a:gd name="connsiteY7" fmla="*/ 7033 h 3723172"/>
              <a:gd name="connsiteX8" fmla="*/ 4648926 w 4718827"/>
              <a:gd name="connsiteY8" fmla="*/ 195192 h 3723172"/>
              <a:gd name="connsiteX9" fmla="*/ 3018274 w 4718827"/>
              <a:gd name="connsiteY9" fmla="*/ 1708304 h 3723172"/>
              <a:gd name="connsiteX10" fmla="*/ 1340584 w 4718827"/>
              <a:gd name="connsiteY10" fmla="*/ 2892137 h 3723172"/>
              <a:gd name="connsiteX11" fmla="*/ 0 w 4718827"/>
              <a:gd name="connsiteY11" fmla="*/ 3723172 h 3723172"/>
              <a:gd name="connsiteX0" fmla="*/ 0 w 4732194"/>
              <a:gd name="connsiteY0" fmla="*/ 3728057 h 3728057"/>
              <a:gd name="connsiteX1" fmla="*/ 399821 w 4732194"/>
              <a:gd name="connsiteY1" fmla="*/ 3226300 h 3728057"/>
              <a:gd name="connsiteX2" fmla="*/ 940760 w 4732194"/>
              <a:gd name="connsiteY2" fmla="*/ 2661823 h 3728057"/>
              <a:gd name="connsiteX3" fmla="*/ 1701208 w 4732194"/>
              <a:gd name="connsiteY3" fmla="*/ 1909187 h 3728057"/>
              <a:gd name="connsiteX4" fmla="*/ 2493017 w 4732194"/>
              <a:gd name="connsiteY4" fmla="*/ 1180072 h 3728057"/>
              <a:gd name="connsiteX5" fmla="*/ 3104509 w 4732194"/>
              <a:gd name="connsiteY5" fmla="*/ 592075 h 3728057"/>
              <a:gd name="connsiteX6" fmla="*/ 3716005 w 4732194"/>
              <a:gd name="connsiteY6" fmla="*/ 82478 h 3728057"/>
              <a:gd name="connsiteX7" fmla="*/ 4413737 w 4732194"/>
              <a:gd name="connsiteY7" fmla="*/ 11918 h 3728057"/>
              <a:gd name="connsiteX8" fmla="*/ 4648926 w 4732194"/>
              <a:gd name="connsiteY8" fmla="*/ 200077 h 3728057"/>
              <a:gd name="connsiteX9" fmla="*/ 3018274 w 4732194"/>
              <a:gd name="connsiteY9" fmla="*/ 1713189 h 3728057"/>
              <a:gd name="connsiteX10" fmla="*/ 1340584 w 4732194"/>
              <a:gd name="connsiteY10" fmla="*/ 2897022 h 3728057"/>
              <a:gd name="connsiteX11" fmla="*/ 0 w 4732194"/>
              <a:gd name="connsiteY11" fmla="*/ 3728057 h 3728057"/>
              <a:gd name="connsiteX0" fmla="*/ 0 w 4733349"/>
              <a:gd name="connsiteY0" fmla="*/ 3729880 h 3729880"/>
              <a:gd name="connsiteX1" fmla="*/ 399821 w 4733349"/>
              <a:gd name="connsiteY1" fmla="*/ 3228123 h 3729880"/>
              <a:gd name="connsiteX2" fmla="*/ 940760 w 4733349"/>
              <a:gd name="connsiteY2" fmla="*/ 2663646 h 3729880"/>
              <a:gd name="connsiteX3" fmla="*/ 1701208 w 4733349"/>
              <a:gd name="connsiteY3" fmla="*/ 1911010 h 3729880"/>
              <a:gd name="connsiteX4" fmla="*/ 2493017 w 4733349"/>
              <a:gd name="connsiteY4" fmla="*/ 1181895 h 3729880"/>
              <a:gd name="connsiteX5" fmla="*/ 3104509 w 4733349"/>
              <a:gd name="connsiteY5" fmla="*/ 593898 h 3729880"/>
              <a:gd name="connsiteX6" fmla="*/ 3716005 w 4733349"/>
              <a:gd name="connsiteY6" fmla="*/ 84301 h 3729880"/>
              <a:gd name="connsiteX7" fmla="*/ 4413737 w 4733349"/>
              <a:gd name="connsiteY7" fmla="*/ 13741 h 3729880"/>
              <a:gd name="connsiteX8" fmla="*/ 4648926 w 4733349"/>
              <a:gd name="connsiteY8" fmla="*/ 201900 h 3729880"/>
              <a:gd name="connsiteX9" fmla="*/ 3018274 w 4733349"/>
              <a:gd name="connsiteY9" fmla="*/ 1715012 h 3729880"/>
              <a:gd name="connsiteX10" fmla="*/ 1340584 w 4733349"/>
              <a:gd name="connsiteY10" fmla="*/ 2898845 h 3729880"/>
              <a:gd name="connsiteX11" fmla="*/ 0 w 4733349"/>
              <a:gd name="connsiteY11" fmla="*/ 3729880 h 3729880"/>
              <a:gd name="connsiteX0" fmla="*/ 0 w 4762468"/>
              <a:gd name="connsiteY0" fmla="*/ 3733261 h 3733261"/>
              <a:gd name="connsiteX1" fmla="*/ 399821 w 4762468"/>
              <a:gd name="connsiteY1" fmla="*/ 3231504 h 3733261"/>
              <a:gd name="connsiteX2" fmla="*/ 940760 w 4762468"/>
              <a:gd name="connsiteY2" fmla="*/ 2667027 h 3733261"/>
              <a:gd name="connsiteX3" fmla="*/ 1701208 w 4762468"/>
              <a:gd name="connsiteY3" fmla="*/ 1914391 h 3733261"/>
              <a:gd name="connsiteX4" fmla="*/ 2493017 w 4762468"/>
              <a:gd name="connsiteY4" fmla="*/ 1185276 h 3733261"/>
              <a:gd name="connsiteX5" fmla="*/ 3104509 w 4762468"/>
              <a:gd name="connsiteY5" fmla="*/ 597279 h 3733261"/>
              <a:gd name="connsiteX6" fmla="*/ 3716005 w 4762468"/>
              <a:gd name="connsiteY6" fmla="*/ 87682 h 3733261"/>
              <a:gd name="connsiteX7" fmla="*/ 4413737 w 4762468"/>
              <a:gd name="connsiteY7" fmla="*/ 17122 h 3733261"/>
              <a:gd name="connsiteX8" fmla="*/ 4648926 w 4762468"/>
              <a:gd name="connsiteY8" fmla="*/ 205281 h 3733261"/>
              <a:gd name="connsiteX9" fmla="*/ 3018274 w 4762468"/>
              <a:gd name="connsiteY9" fmla="*/ 1718393 h 3733261"/>
              <a:gd name="connsiteX10" fmla="*/ 1340584 w 4762468"/>
              <a:gd name="connsiteY10" fmla="*/ 2902226 h 3733261"/>
              <a:gd name="connsiteX11" fmla="*/ 0 w 4762468"/>
              <a:gd name="connsiteY11" fmla="*/ 3733261 h 3733261"/>
              <a:gd name="connsiteX0" fmla="*/ 0 w 4853905"/>
              <a:gd name="connsiteY0" fmla="*/ 3726517 h 3726517"/>
              <a:gd name="connsiteX1" fmla="*/ 399821 w 4853905"/>
              <a:gd name="connsiteY1" fmla="*/ 3224760 h 3726517"/>
              <a:gd name="connsiteX2" fmla="*/ 940760 w 4853905"/>
              <a:gd name="connsiteY2" fmla="*/ 2660283 h 3726517"/>
              <a:gd name="connsiteX3" fmla="*/ 1701208 w 4853905"/>
              <a:gd name="connsiteY3" fmla="*/ 1907647 h 3726517"/>
              <a:gd name="connsiteX4" fmla="*/ 2493017 w 4853905"/>
              <a:gd name="connsiteY4" fmla="*/ 1178532 h 3726517"/>
              <a:gd name="connsiteX5" fmla="*/ 3104509 w 4853905"/>
              <a:gd name="connsiteY5" fmla="*/ 590535 h 3726517"/>
              <a:gd name="connsiteX6" fmla="*/ 3716005 w 4853905"/>
              <a:gd name="connsiteY6" fmla="*/ 80938 h 3726517"/>
              <a:gd name="connsiteX7" fmla="*/ 4413737 w 4853905"/>
              <a:gd name="connsiteY7" fmla="*/ 10378 h 3726517"/>
              <a:gd name="connsiteX8" fmla="*/ 4648926 w 4853905"/>
              <a:gd name="connsiteY8" fmla="*/ 198537 h 3726517"/>
              <a:gd name="connsiteX9" fmla="*/ 3018274 w 4853905"/>
              <a:gd name="connsiteY9" fmla="*/ 1711649 h 3726517"/>
              <a:gd name="connsiteX10" fmla="*/ 1340584 w 4853905"/>
              <a:gd name="connsiteY10" fmla="*/ 2895482 h 3726517"/>
              <a:gd name="connsiteX11" fmla="*/ 0 w 4853905"/>
              <a:gd name="connsiteY11" fmla="*/ 3726517 h 3726517"/>
              <a:gd name="connsiteX0" fmla="*/ 0 w 4891450"/>
              <a:gd name="connsiteY0" fmla="*/ 3731374 h 3731374"/>
              <a:gd name="connsiteX1" fmla="*/ 399821 w 4891450"/>
              <a:gd name="connsiteY1" fmla="*/ 3229617 h 3731374"/>
              <a:gd name="connsiteX2" fmla="*/ 940760 w 4891450"/>
              <a:gd name="connsiteY2" fmla="*/ 2665140 h 3731374"/>
              <a:gd name="connsiteX3" fmla="*/ 1701208 w 4891450"/>
              <a:gd name="connsiteY3" fmla="*/ 1912504 h 3731374"/>
              <a:gd name="connsiteX4" fmla="*/ 2493017 w 4891450"/>
              <a:gd name="connsiteY4" fmla="*/ 1183389 h 3731374"/>
              <a:gd name="connsiteX5" fmla="*/ 3104509 w 4891450"/>
              <a:gd name="connsiteY5" fmla="*/ 595392 h 3731374"/>
              <a:gd name="connsiteX6" fmla="*/ 3716005 w 4891450"/>
              <a:gd name="connsiteY6" fmla="*/ 85795 h 3731374"/>
              <a:gd name="connsiteX7" fmla="*/ 4413737 w 4891450"/>
              <a:gd name="connsiteY7" fmla="*/ 15235 h 3731374"/>
              <a:gd name="connsiteX8" fmla="*/ 4648926 w 4891450"/>
              <a:gd name="connsiteY8" fmla="*/ 203394 h 3731374"/>
              <a:gd name="connsiteX9" fmla="*/ 3018274 w 4891450"/>
              <a:gd name="connsiteY9" fmla="*/ 1716506 h 3731374"/>
              <a:gd name="connsiteX10" fmla="*/ 1340584 w 4891450"/>
              <a:gd name="connsiteY10" fmla="*/ 2900339 h 3731374"/>
              <a:gd name="connsiteX11" fmla="*/ 0 w 4891450"/>
              <a:gd name="connsiteY11" fmla="*/ 3731374 h 3731374"/>
              <a:gd name="connsiteX0" fmla="*/ 0 w 4805963"/>
              <a:gd name="connsiteY0" fmla="*/ 3729218 h 3729218"/>
              <a:gd name="connsiteX1" fmla="*/ 399821 w 4805963"/>
              <a:gd name="connsiteY1" fmla="*/ 3227461 h 3729218"/>
              <a:gd name="connsiteX2" fmla="*/ 940760 w 4805963"/>
              <a:gd name="connsiteY2" fmla="*/ 2662984 h 3729218"/>
              <a:gd name="connsiteX3" fmla="*/ 1701208 w 4805963"/>
              <a:gd name="connsiteY3" fmla="*/ 1910348 h 3729218"/>
              <a:gd name="connsiteX4" fmla="*/ 2493017 w 4805963"/>
              <a:gd name="connsiteY4" fmla="*/ 1181233 h 3729218"/>
              <a:gd name="connsiteX5" fmla="*/ 3104509 w 4805963"/>
              <a:gd name="connsiteY5" fmla="*/ 593236 h 3729218"/>
              <a:gd name="connsiteX6" fmla="*/ 3716005 w 4805963"/>
              <a:gd name="connsiteY6" fmla="*/ 83639 h 3729218"/>
              <a:gd name="connsiteX7" fmla="*/ 4413737 w 4805963"/>
              <a:gd name="connsiteY7" fmla="*/ 13079 h 3729218"/>
              <a:gd name="connsiteX8" fmla="*/ 4688125 w 4805963"/>
              <a:gd name="connsiteY8" fmla="*/ 216918 h 3729218"/>
              <a:gd name="connsiteX9" fmla="*/ 3018274 w 4805963"/>
              <a:gd name="connsiteY9" fmla="*/ 1714350 h 3729218"/>
              <a:gd name="connsiteX10" fmla="*/ 1340584 w 4805963"/>
              <a:gd name="connsiteY10" fmla="*/ 2898183 h 3729218"/>
              <a:gd name="connsiteX11" fmla="*/ 0 w 4805963"/>
              <a:gd name="connsiteY11" fmla="*/ 3729218 h 3729218"/>
              <a:gd name="connsiteX0" fmla="*/ 0 w 4721346"/>
              <a:gd name="connsiteY0" fmla="*/ 3729218 h 3729218"/>
              <a:gd name="connsiteX1" fmla="*/ 399821 w 4721346"/>
              <a:gd name="connsiteY1" fmla="*/ 3227461 h 3729218"/>
              <a:gd name="connsiteX2" fmla="*/ 940760 w 4721346"/>
              <a:gd name="connsiteY2" fmla="*/ 2662984 h 3729218"/>
              <a:gd name="connsiteX3" fmla="*/ 1701208 w 4721346"/>
              <a:gd name="connsiteY3" fmla="*/ 1910348 h 3729218"/>
              <a:gd name="connsiteX4" fmla="*/ 2493017 w 4721346"/>
              <a:gd name="connsiteY4" fmla="*/ 1181233 h 3729218"/>
              <a:gd name="connsiteX5" fmla="*/ 3104509 w 4721346"/>
              <a:gd name="connsiteY5" fmla="*/ 593236 h 3729218"/>
              <a:gd name="connsiteX6" fmla="*/ 3716005 w 4721346"/>
              <a:gd name="connsiteY6" fmla="*/ 83639 h 3729218"/>
              <a:gd name="connsiteX7" fmla="*/ 4413737 w 4721346"/>
              <a:gd name="connsiteY7" fmla="*/ 13079 h 3729218"/>
              <a:gd name="connsiteX8" fmla="*/ 4688125 w 4721346"/>
              <a:gd name="connsiteY8" fmla="*/ 216918 h 3729218"/>
              <a:gd name="connsiteX9" fmla="*/ 3692484 w 4721346"/>
              <a:gd name="connsiteY9" fmla="*/ 1079314 h 3729218"/>
              <a:gd name="connsiteX10" fmla="*/ 3018274 w 4721346"/>
              <a:gd name="connsiteY10" fmla="*/ 1714350 h 3729218"/>
              <a:gd name="connsiteX11" fmla="*/ 1340584 w 4721346"/>
              <a:gd name="connsiteY11" fmla="*/ 2898183 h 3729218"/>
              <a:gd name="connsiteX12" fmla="*/ 0 w 4721346"/>
              <a:gd name="connsiteY12" fmla="*/ 3729218 h 3729218"/>
              <a:gd name="connsiteX0" fmla="*/ 0 w 4721346"/>
              <a:gd name="connsiteY0" fmla="*/ 3729218 h 3729218"/>
              <a:gd name="connsiteX1" fmla="*/ 399821 w 4721346"/>
              <a:gd name="connsiteY1" fmla="*/ 3227461 h 3729218"/>
              <a:gd name="connsiteX2" fmla="*/ 940760 w 4721346"/>
              <a:gd name="connsiteY2" fmla="*/ 2662984 h 3729218"/>
              <a:gd name="connsiteX3" fmla="*/ 1701208 w 4721346"/>
              <a:gd name="connsiteY3" fmla="*/ 1910348 h 3729218"/>
              <a:gd name="connsiteX4" fmla="*/ 2493017 w 4721346"/>
              <a:gd name="connsiteY4" fmla="*/ 1181233 h 3729218"/>
              <a:gd name="connsiteX5" fmla="*/ 3104509 w 4721346"/>
              <a:gd name="connsiteY5" fmla="*/ 593236 h 3729218"/>
              <a:gd name="connsiteX6" fmla="*/ 3716005 w 4721346"/>
              <a:gd name="connsiteY6" fmla="*/ 83639 h 3729218"/>
              <a:gd name="connsiteX7" fmla="*/ 4413737 w 4721346"/>
              <a:gd name="connsiteY7" fmla="*/ 13079 h 3729218"/>
              <a:gd name="connsiteX8" fmla="*/ 4688125 w 4721346"/>
              <a:gd name="connsiteY8" fmla="*/ 216918 h 3729218"/>
              <a:gd name="connsiteX9" fmla="*/ 3692484 w 4721346"/>
              <a:gd name="connsiteY9" fmla="*/ 1079314 h 3729218"/>
              <a:gd name="connsiteX10" fmla="*/ 2955557 w 4721346"/>
              <a:gd name="connsiteY10" fmla="*/ 1706510 h 3729218"/>
              <a:gd name="connsiteX11" fmla="*/ 1340584 w 4721346"/>
              <a:gd name="connsiteY11" fmla="*/ 2898183 h 3729218"/>
              <a:gd name="connsiteX12" fmla="*/ 0 w 4721346"/>
              <a:gd name="connsiteY12" fmla="*/ 3729218 h 3729218"/>
              <a:gd name="connsiteX0" fmla="*/ 0 w 4721346"/>
              <a:gd name="connsiteY0" fmla="*/ 3729218 h 3729218"/>
              <a:gd name="connsiteX1" fmla="*/ 399821 w 4721346"/>
              <a:gd name="connsiteY1" fmla="*/ 3227461 h 3729218"/>
              <a:gd name="connsiteX2" fmla="*/ 940760 w 4721346"/>
              <a:gd name="connsiteY2" fmla="*/ 2662984 h 3729218"/>
              <a:gd name="connsiteX3" fmla="*/ 1701208 w 4721346"/>
              <a:gd name="connsiteY3" fmla="*/ 1910348 h 3729218"/>
              <a:gd name="connsiteX4" fmla="*/ 2493017 w 4721346"/>
              <a:gd name="connsiteY4" fmla="*/ 1181233 h 3729218"/>
              <a:gd name="connsiteX5" fmla="*/ 3104509 w 4721346"/>
              <a:gd name="connsiteY5" fmla="*/ 593236 h 3729218"/>
              <a:gd name="connsiteX6" fmla="*/ 3716005 w 4721346"/>
              <a:gd name="connsiteY6" fmla="*/ 83639 h 3729218"/>
              <a:gd name="connsiteX7" fmla="*/ 4413737 w 4721346"/>
              <a:gd name="connsiteY7" fmla="*/ 13079 h 3729218"/>
              <a:gd name="connsiteX8" fmla="*/ 4688125 w 4721346"/>
              <a:gd name="connsiteY8" fmla="*/ 216918 h 3729218"/>
              <a:gd name="connsiteX9" fmla="*/ 3692484 w 4721346"/>
              <a:gd name="connsiteY9" fmla="*/ 1079314 h 3729218"/>
              <a:gd name="connsiteX10" fmla="*/ 2924199 w 4721346"/>
              <a:gd name="connsiteY10" fmla="*/ 1690830 h 3729218"/>
              <a:gd name="connsiteX11" fmla="*/ 1340584 w 4721346"/>
              <a:gd name="connsiteY11" fmla="*/ 2898183 h 3729218"/>
              <a:gd name="connsiteX12" fmla="*/ 0 w 4721346"/>
              <a:gd name="connsiteY12" fmla="*/ 3729218 h 3729218"/>
              <a:gd name="connsiteX0" fmla="*/ 0 w 4721346"/>
              <a:gd name="connsiteY0" fmla="*/ 3729218 h 3729218"/>
              <a:gd name="connsiteX1" fmla="*/ 399821 w 4721346"/>
              <a:gd name="connsiteY1" fmla="*/ 3227461 h 3729218"/>
              <a:gd name="connsiteX2" fmla="*/ 940760 w 4721346"/>
              <a:gd name="connsiteY2" fmla="*/ 2662984 h 3729218"/>
              <a:gd name="connsiteX3" fmla="*/ 1701208 w 4721346"/>
              <a:gd name="connsiteY3" fmla="*/ 1910348 h 3729218"/>
              <a:gd name="connsiteX4" fmla="*/ 2493017 w 4721346"/>
              <a:gd name="connsiteY4" fmla="*/ 1181233 h 3729218"/>
              <a:gd name="connsiteX5" fmla="*/ 3104509 w 4721346"/>
              <a:gd name="connsiteY5" fmla="*/ 593236 h 3729218"/>
              <a:gd name="connsiteX6" fmla="*/ 3716005 w 4721346"/>
              <a:gd name="connsiteY6" fmla="*/ 83639 h 3729218"/>
              <a:gd name="connsiteX7" fmla="*/ 4413737 w 4721346"/>
              <a:gd name="connsiteY7" fmla="*/ 13079 h 3729218"/>
              <a:gd name="connsiteX8" fmla="*/ 4688125 w 4721346"/>
              <a:gd name="connsiteY8" fmla="*/ 216918 h 3729218"/>
              <a:gd name="connsiteX9" fmla="*/ 3692484 w 4721346"/>
              <a:gd name="connsiteY9" fmla="*/ 1079314 h 3729218"/>
              <a:gd name="connsiteX10" fmla="*/ 2900680 w 4721346"/>
              <a:gd name="connsiteY10" fmla="*/ 1690830 h 3729218"/>
              <a:gd name="connsiteX11" fmla="*/ 1340584 w 4721346"/>
              <a:gd name="connsiteY11" fmla="*/ 2898183 h 3729218"/>
              <a:gd name="connsiteX12" fmla="*/ 0 w 4721346"/>
              <a:gd name="connsiteY12" fmla="*/ 3729218 h 3729218"/>
              <a:gd name="connsiteX0" fmla="*/ 0 w 4720854"/>
              <a:gd name="connsiteY0" fmla="*/ 3729218 h 3729218"/>
              <a:gd name="connsiteX1" fmla="*/ 399821 w 4720854"/>
              <a:gd name="connsiteY1" fmla="*/ 3227461 h 3729218"/>
              <a:gd name="connsiteX2" fmla="*/ 940760 w 4720854"/>
              <a:gd name="connsiteY2" fmla="*/ 2662984 h 3729218"/>
              <a:gd name="connsiteX3" fmla="*/ 1701208 w 4720854"/>
              <a:gd name="connsiteY3" fmla="*/ 1910348 h 3729218"/>
              <a:gd name="connsiteX4" fmla="*/ 2493017 w 4720854"/>
              <a:gd name="connsiteY4" fmla="*/ 1181233 h 3729218"/>
              <a:gd name="connsiteX5" fmla="*/ 3104509 w 4720854"/>
              <a:gd name="connsiteY5" fmla="*/ 593236 h 3729218"/>
              <a:gd name="connsiteX6" fmla="*/ 3716005 w 4720854"/>
              <a:gd name="connsiteY6" fmla="*/ 83639 h 3729218"/>
              <a:gd name="connsiteX7" fmla="*/ 4413737 w 4720854"/>
              <a:gd name="connsiteY7" fmla="*/ 13079 h 3729218"/>
              <a:gd name="connsiteX8" fmla="*/ 4688125 w 4720854"/>
              <a:gd name="connsiteY8" fmla="*/ 216918 h 3729218"/>
              <a:gd name="connsiteX9" fmla="*/ 3700324 w 4720854"/>
              <a:gd name="connsiteY9" fmla="*/ 1079314 h 3729218"/>
              <a:gd name="connsiteX10" fmla="*/ 2900680 w 4720854"/>
              <a:gd name="connsiteY10" fmla="*/ 1690830 h 3729218"/>
              <a:gd name="connsiteX11" fmla="*/ 1340584 w 4720854"/>
              <a:gd name="connsiteY11" fmla="*/ 2898183 h 3729218"/>
              <a:gd name="connsiteX12" fmla="*/ 0 w 4720854"/>
              <a:gd name="connsiteY12" fmla="*/ 3729218 h 3729218"/>
              <a:gd name="connsiteX0" fmla="*/ 0 w 4720854"/>
              <a:gd name="connsiteY0" fmla="*/ 3729218 h 3729218"/>
              <a:gd name="connsiteX1" fmla="*/ 399821 w 4720854"/>
              <a:gd name="connsiteY1" fmla="*/ 3227461 h 3729218"/>
              <a:gd name="connsiteX2" fmla="*/ 940760 w 4720854"/>
              <a:gd name="connsiteY2" fmla="*/ 2662984 h 3729218"/>
              <a:gd name="connsiteX3" fmla="*/ 1701208 w 4720854"/>
              <a:gd name="connsiteY3" fmla="*/ 1910348 h 3729218"/>
              <a:gd name="connsiteX4" fmla="*/ 2493017 w 4720854"/>
              <a:gd name="connsiteY4" fmla="*/ 1181233 h 3729218"/>
              <a:gd name="connsiteX5" fmla="*/ 3104509 w 4720854"/>
              <a:gd name="connsiteY5" fmla="*/ 593236 h 3729218"/>
              <a:gd name="connsiteX6" fmla="*/ 3716005 w 4720854"/>
              <a:gd name="connsiteY6" fmla="*/ 83639 h 3729218"/>
              <a:gd name="connsiteX7" fmla="*/ 4413737 w 4720854"/>
              <a:gd name="connsiteY7" fmla="*/ 13079 h 3729218"/>
              <a:gd name="connsiteX8" fmla="*/ 4688125 w 4720854"/>
              <a:gd name="connsiteY8" fmla="*/ 216918 h 3729218"/>
              <a:gd name="connsiteX9" fmla="*/ 3700324 w 4720854"/>
              <a:gd name="connsiteY9" fmla="*/ 1079314 h 3729218"/>
              <a:gd name="connsiteX10" fmla="*/ 2900680 w 4720854"/>
              <a:gd name="connsiteY10" fmla="*/ 1690830 h 3729218"/>
              <a:gd name="connsiteX11" fmla="*/ 1340584 w 4720854"/>
              <a:gd name="connsiteY11" fmla="*/ 2898183 h 3729218"/>
              <a:gd name="connsiteX12" fmla="*/ 0 w 4720854"/>
              <a:gd name="connsiteY12" fmla="*/ 3729218 h 3729218"/>
              <a:gd name="connsiteX0" fmla="*/ 0 w 4720854"/>
              <a:gd name="connsiteY0" fmla="*/ 3729218 h 3729218"/>
              <a:gd name="connsiteX1" fmla="*/ 399821 w 4720854"/>
              <a:gd name="connsiteY1" fmla="*/ 3227461 h 3729218"/>
              <a:gd name="connsiteX2" fmla="*/ 940760 w 4720854"/>
              <a:gd name="connsiteY2" fmla="*/ 2662984 h 3729218"/>
              <a:gd name="connsiteX3" fmla="*/ 1701208 w 4720854"/>
              <a:gd name="connsiteY3" fmla="*/ 1910348 h 3729218"/>
              <a:gd name="connsiteX4" fmla="*/ 2493017 w 4720854"/>
              <a:gd name="connsiteY4" fmla="*/ 1181233 h 3729218"/>
              <a:gd name="connsiteX5" fmla="*/ 3104509 w 4720854"/>
              <a:gd name="connsiteY5" fmla="*/ 593236 h 3729218"/>
              <a:gd name="connsiteX6" fmla="*/ 3716005 w 4720854"/>
              <a:gd name="connsiteY6" fmla="*/ 83639 h 3729218"/>
              <a:gd name="connsiteX7" fmla="*/ 4413737 w 4720854"/>
              <a:gd name="connsiteY7" fmla="*/ 13079 h 3729218"/>
              <a:gd name="connsiteX8" fmla="*/ 4688125 w 4720854"/>
              <a:gd name="connsiteY8" fmla="*/ 216918 h 3729218"/>
              <a:gd name="connsiteX9" fmla="*/ 3700324 w 4720854"/>
              <a:gd name="connsiteY9" fmla="*/ 1079314 h 3729218"/>
              <a:gd name="connsiteX10" fmla="*/ 2900680 w 4720854"/>
              <a:gd name="connsiteY10" fmla="*/ 1690830 h 3729218"/>
              <a:gd name="connsiteX11" fmla="*/ 2171587 w 4720854"/>
              <a:gd name="connsiteY11" fmla="*/ 2278827 h 3729218"/>
              <a:gd name="connsiteX12" fmla="*/ 1340584 w 4720854"/>
              <a:gd name="connsiteY12" fmla="*/ 2898183 h 3729218"/>
              <a:gd name="connsiteX13" fmla="*/ 0 w 4720854"/>
              <a:gd name="connsiteY13" fmla="*/ 3729218 h 3729218"/>
              <a:gd name="connsiteX0" fmla="*/ 0 w 4720854"/>
              <a:gd name="connsiteY0" fmla="*/ 3729218 h 3729218"/>
              <a:gd name="connsiteX1" fmla="*/ 399821 w 4720854"/>
              <a:gd name="connsiteY1" fmla="*/ 3227461 h 3729218"/>
              <a:gd name="connsiteX2" fmla="*/ 940760 w 4720854"/>
              <a:gd name="connsiteY2" fmla="*/ 2662984 h 3729218"/>
              <a:gd name="connsiteX3" fmla="*/ 1701208 w 4720854"/>
              <a:gd name="connsiteY3" fmla="*/ 1910348 h 3729218"/>
              <a:gd name="connsiteX4" fmla="*/ 2493017 w 4720854"/>
              <a:gd name="connsiteY4" fmla="*/ 1181233 h 3729218"/>
              <a:gd name="connsiteX5" fmla="*/ 3104509 w 4720854"/>
              <a:gd name="connsiteY5" fmla="*/ 593236 h 3729218"/>
              <a:gd name="connsiteX6" fmla="*/ 3716005 w 4720854"/>
              <a:gd name="connsiteY6" fmla="*/ 83639 h 3729218"/>
              <a:gd name="connsiteX7" fmla="*/ 4413737 w 4720854"/>
              <a:gd name="connsiteY7" fmla="*/ 13079 h 3729218"/>
              <a:gd name="connsiteX8" fmla="*/ 4688125 w 4720854"/>
              <a:gd name="connsiteY8" fmla="*/ 216918 h 3729218"/>
              <a:gd name="connsiteX9" fmla="*/ 3700324 w 4720854"/>
              <a:gd name="connsiteY9" fmla="*/ 1079314 h 3729218"/>
              <a:gd name="connsiteX10" fmla="*/ 2900680 w 4720854"/>
              <a:gd name="connsiteY10" fmla="*/ 1690830 h 3729218"/>
              <a:gd name="connsiteX11" fmla="*/ 2132389 w 4720854"/>
              <a:gd name="connsiteY11" fmla="*/ 2278827 h 3729218"/>
              <a:gd name="connsiteX12" fmla="*/ 1340584 w 4720854"/>
              <a:gd name="connsiteY12" fmla="*/ 2898183 h 3729218"/>
              <a:gd name="connsiteX13" fmla="*/ 0 w 4720854"/>
              <a:gd name="connsiteY13" fmla="*/ 3729218 h 3729218"/>
              <a:gd name="connsiteX0" fmla="*/ 0 w 4720854"/>
              <a:gd name="connsiteY0" fmla="*/ 3729218 h 3729218"/>
              <a:gd name="connsiteX1" fmla="*/ 399821 w 4720854"/>
              <a:gd name="connsiteY1" fmla="*/ 3227461 h 3729218"/>
              <a:gd name="connsiteX2" fmla="*/ 940760 w 4720854"/>
              <a:gd name="connsiteY2" fmla="*/ 2662984 h 3729218"/>
              <a:gd name="connsiteX3" fmla="*/ 1701208 w 4720854"/>
              <a:gd name="connsiteY3" fmla="*/ 1910348 h 3729218"/>
              <a:gd name="connsiteX4" fmla="*/ 2493017 w 4720854"/>
              <a:gd name="connsiteY4" fmla="*/ 1181233 h 3729218"/>
              <a:gd name="connsiteX5" fmla="*/ 3104509 w 4720854"/>
              <a:gd name="connsiteY5" fmla="*/ 593236 h 3729218"/>
              <a:gd name="connsiteX6" fmla="*/ 3716005 w 4720854"/>
              <a:gd name="connsiteY6" fmla="*/ 83639 h 3729218"/>
              <a:gd name="connsiteX7" fmla="*/ 4413737 w 4720854"/>
              <a:gd name="connsiteY7" fmla="*/ 13079 h 3729218"/>
              <a:gd name="connsiteX8" fmla="*/ 4688125 w 4720854"/>
              <a:gd name="connsiteY8" fmla="*/ 216918 h 3729218"/>
              <a:gd name="connsiteX9" fmla="*/ 3700324 w 4720854"/>
              <a:gd name="connsiteY9" fmla="*/ 1079314 h 3729218"/>
              <a:gd name="connsiteX10" fmla="*/ 2900680 w 4720854"/>
              <a:gd name="connsiteY10" fmla="*/ 1690830 h 3729218"/>
              <a:gd name="connsiteX11" fmla="*/ 2132389 w 4720854"/>
              <a:gd name="connsiteY11" fmla="*/ 2278827 h 3729218"/>
              <a:gd name="connsiteX12" fmla="*/ 1324904 w 4720854"/>
              <a:gd name="connsiteY12" fmla="*/ 2866823 h 3729218"/>
              <a:gd name="connsiteX13" fmla="*/ 0 w 4720854"/>
              <a:gd name="connsiteY13" fmla="*/ 3729218 h 3729218"/>
              <a:gd name="connsiteX0" fmla="*/ 0 w 4720854"/>
              <a:gd name="connsiteY0" fmla="*/ 3729218 h 3729218"/>
              <a:gd name="connsiteX1" fmla="*/ 399821 w 4720854"/>
              <a:gd name="connsiteY1" fmla="*/ 3227461 h 3729218"/>
              <a:gd name="connsiteX2" fmla="*/ 940760 w 4720854"/>
              <a:gd name="connsiteY2" fmla="*/ 2662984 h 3729218"/>
              <a:gd name="connsiteX3" fmla="*/ 1701208 w 4720854"/>
              <a:gd name="connsiteY3" fmla="*/ 1910348 h 3729218"/>
              <a:gd name="connsiteX4" fmla="*/ 2493017 w 4720854"/>
              <a:gd name="connsiteY4" fmla="*/ 1181233 h 3729218"/>
              <a:gd name="connsiteX5" fmla="*/ 3104509 w 4720854"/>
              <a:gd name="connsiteY5" fmla="*/ 593236 h 3729218"/>
              <a:gd name="connsiteX6" fmla="*/ 3716005 w 4720854"/>
              <a:gd name="connsiteY6" fmla="*/ 83639 h 3729218"/>
              <a:gd name="connsiteX7" fmla="*/ 4413737 w 4720854"/>
              <a:gd name="connsiteY7" fmla="*/ 13079 h 3729218"/>
              <a:gd name="connsiteX8" fmla="*/ 4688125 w 4720854"/>
              <a:gd name="connsiteY8" fmla="*/ 216918 h 3729218"/>
              <a:gd name="connsiteX9" fmla="*/ 3700324 w 4720854"/>
              <a:gd name="connsiteY9" fmla="*/ 1079314 h 3729218"/>
              <a:gd name="connsiteX10" fmla="*/ 2900680 w 4720854"/>
              <a:gd name="connsiteY10" fmla="*/ 1690830 h 3729218"/>
              <a:gd name="connsiteX11" fmla="*/ 2132389 w 4720854"/>
              <a:gd name="connsiteY11" fmla="*/ 2278827 h 3729218"/>
              <a:gd name="connsiteX12" fmla="*/ 1309225 w 4720854"/>
              <a:gd name="connsiteY12" fmla="*/ 2866823 h 3729218"/>
              <a:gd name="connsiteX13" fmla="*/ 0 w 4720854"/>
              <a:gd name="connsiteY13" fmla="*/ 3729218 h 3729218"/>
              <a:gd name="connsiteX0" fmla="*/ 0 w 4720854"/>
              <a:gd name="connsiteY0" fmla="*/ 3729218 h 3729218"/>
              <a:gd name="connsiteX1" fmla="*/ 399821 w 4720854"/>
              <a:gd name="connsiteY1" fmla="*/ 3227461 h 3729218"/>
              <a:gd name="connsiteX2" fmla="*/ 940760 w 4720854"/>
              <a:gd name="connsiteY2" fmla="*/ 2662984 h 3729218"/>
              <a:gd name="connsiteX3" fmla="*/ 1701208 w 4720854"/>
              <a:gd name="connsiteY3" fmla="*/ 1910348 h 3729218"/>
              <a:gd name="connsiteX4" fmla="*/ 2493017 w 4720854"/>
              <a:gd name="connsiteY4" fmla="*/ 1181233 h 3729218"/>
              <a:gd name="connsiteX5" fmla="*/ 3104509 w 4720854"/>
              <a:gd name="connsiteY5" fmla="*/ 593236 h 3729218"/>
              <a:gd name="connsiteX6" fmla="*/ 3716005 w 4720854"/>
              <a:gd name="connsiteY6" fmla="*/ 83639 h 3729218"/>
              <a:gd name="connsiteX7" fmla="*/ 4413737 w 4720854"/>
              <a:gd name="connsiteY7" fmla="*/ 13079 h 3729218"/>
              <a:gd name="connsiteX8" fmla="*/ 4688125 w 4720854"/>
              <a:gd name="connsiteY8" fmla="*/ 216918 h 3729218"/>
              <a:gd name="connsiteX9" fmla="*/ 3700324 w 4720854"/>
              <a:gd name="connsiteY9" fmla="*/ 1079314 h 3729218"/>
              <a:gd name="connsiteX10" fmla="*/ 2900680 w 4720854"/>
              <a:gd name="connsiteY10" fmla="*/ 1690830 h 3729218"/>
              <a:gd name="connsiteX11" fmla="*/ 2101030 w 4720854"/>
              <a:gd name="connsiteY11" fmla="*/ 2270987 h 3729218"/>
              <a:gd name="connsiteX12" fmla="*/ 1309225 w 4720854"/>
              <a:gd name="connsiteY12" fmla="*/ 2866823 h 3729218"/>
              <a:gd name="connsiteX13" fmla="*/ 0 w 4720854"/>
              <a:gd name="connsiteY13" fmla="*/ 3729218 h 3729218"/>
              <a:gd name="connsiteX0" fmla="*/ 0 w 4720854"/>
              <a:gd name="connsiteY0" fmla="*/ 3729218 h 3729218"/>
              <a:gd name="connsiteX1" fmla="*/ 399821 w 4720854"/>
              <a:gd name="connsiteY1" fmla="*/ 3227461 h 3729218"/>
              <a:gd name="connsiteX2" fmla="*/ 940760 w 4720854"/>
              <a:gd name="connsiteY2" fmla="*/ 2662984 h 3729218"/>
              <a:gd name="connsiteX3" fmla="*/ 1701208 w 4720854"/>
              <a:gd name="connsiteY3" fmla="*/ 1910348 h 3729218"/>
              <a:gd name="connsiteX4" fmla="*/ 2493017 w 4720854"/>
              <a:gd name="connsiteY4" fmla="*/ 1181233 h 3729218"/>
              <a:gd name="connsiteX5" fmla="*/ 3104509 w 4720854"/>
              <a:gd name="connsiteY5" fmla="*/ 593236 h 3729218"/>
              <a:gd name="connsiteX6" fmla="*/ 3716005 w 4720854"/>
              <a:gd name="connsiteY6" fmla="*/ 83639 h 3729218"/>
              <a:gd name="connsiteX7" fmla="*/ 4413737 w 4720854"/>
              <a:gd name="connsiteY7" fmla="*/ 13079 h 3729218"/>
              <a:gd name="connsiteX8" fmla="*/ 4688125 w 4720854"/>
              <a:gd name="connsiteY8" fmla="*/ 216918 h 3729218"/>
              <a:gd name="connsiteX9" fmla="*/ 3700324 w 4720854"/>
              <a:gd name="connsiteY9" fmla="*/ 1079314 h 3729218"/>
              <a:gd name="connsiteX10" fmla="*/ 2900680 w 4720854"/>
              <a:gd name="connsiteY10" fmla="*/ 1690830 h 3729218"/>
              <a:gd name="connsiteX11" fmla="*/ 2101030 w 4720854"/>
              <a:gd name="connsiteY11" fmla="*/ 2270987 h 3729218"/>
              <a:gd name="connsiteX12" fmla="*/ 1301385 w 4720854"/>
              <a:gd name="connsiteY12" fmla="*/ 2851143 h 3729218"/>
              <a:gd name="connsiteX13" fmla="*/ 0 w 4720854"/>
              <a:gd name="connsiteY13" fmla="*/ 3729218 h 3729218"/>
              <a:gd name="connsiteX0" fmla="*/ 0 w 4720854"/>
              <a:gd name="connsiteY0" fmla="*/ 3729218 h 3729218"/>
              <a:gd name="connsiteX1" fmla="*/ 399821 w 4720854"/>
              <a:gd name="connsiteY1" fmla="*/ 3227461 h 3729218"/>
              <a:gd name="connsiteX2" fmla="*/ 940760 w 4720854"/>
              <a:gd name="connsiteY2" fmla="*/ 2662984 h 3729218"/>
              <a:gd name="connsiteX3" fmla="*/ 1701208 w 4720854"/>
              <a:gd name="connsiteY3" fmla="*/ 1910348 h 3729218"/>
              <a:gd name="connsiteX4" fmla="*/ 2493017 w 4720854"/>
              <a:gd name="connsiteY4" fmla="*/ 1181233 h 3729218"/>
              <a:gd name="connsiteX5" fmla="*/ 3104509 w 4720854"/>
              <a:gd name="connsiteY5" fmla="*/ 593236 h 3729218"/>
              <a:gd name="connsiteX6" fmla="*/ 3716005 w 4720854"/>
              <a:gd name="connsiteY6" fmla="*/ 83639 h 3729218"/>
              <a:gd name="connsiteX7" fmla="*/ 4413737 w 4720854"/>
              <a:gd name="connsiteY7" fmla="*/ 13079 h 3729218"/>
              <a:gd name="connsiteX8" fmla="*/ 4688125 w 4720854"/>
              <a:gd name="connsiteY8" fmla="*/ 216918 h 3729218"/>
              <a:gd name="connsiteX9" fmla="*/ 3700324 w 4720854"/>
              <a:gd name="connsiteY9" fmla="*/ 1079314 h 3729218"/>
              <a:gd name="connsiteX10" fmla="*/ 2900680 w 4720854"/>
              <a:gd name="connsiteY10" fmla="*/ 1690830 h 3729218"/>
              <a:gd name="connsiteX11" fmla="*/ 2101030 w 4720854"/>
              <a:gd name="connsiteY11" fmla="*/ 2270987 h 3729218"/>
              <a:gd name="connsiteX12" fmla="*/ 1301385 w 4720854"/>
              <a:gd name="connsiteY12" fmla="*/ 2851143 h 3729218"/>
              <a:gd name="connsiteX13" fmla="*/ 0 w 4720854"/>
              <a:gd name="connsiteY13" fmla="*/ 3729218 h 3729218"/>
              <a:gd name="connsiteX0" fmla="*/ 0 w 4719834"/>
              <a:gd name="connsiteY0" fmla="*/ 3762300 h 3762300"/>
              <a:gd name="connsiteX1" fmla="*/ 399821 w 4719834"/>
              <a:gd name="connsiteY1" fmla="*/ 3260543 h 3762300"/>
              <a:gd name="connsiteX2" fmla="*/ 940760 w 4719834"/>
              <a:gd name="connsiteY2" fmla="*/ 2696066 h 3762300"/>
              <a:gd name="connsiteX3" fmla="*/ 1701208 w 4719834"/>
              <a:gd name="connsiteY3" fmla="*/ 1943430 h 3762300"/>
              <a:gd name="connsiteX4" fmla="*/ 2493017 w 4719834"/>
              <a:gd name="connsiteY4" fmla="*/ 1214315 h 3762300"/>
              <a:gd name="connsiteX5" fmla="*/ 3104509 w 4719834"/>
              <a:gd name="connsiteY5" fmla="*/ 626318 h 3762300"/>
              <a:gd name="connsiteX6" fmla="*/ 3786562 w 4719834"/>
              <a:gd name="connsiteY6" fmla="*/ 54001 h 3762300"/>
              <a:gd name="connsiteX7" fmla="*/ 4413737 w 4719834"/>
              <a:gd name="connsiteY7" fmla="*/ 46161 h 3762300"/>
              <a:gd name="connsiteX8" fmla="*/ 4688125 w 4719834"/>
              <a:gd name="connsiteY8" fmla="*/ 250000 h 3762300"/>
              <a:gd name="connsiteX9" fmla="*/ 3700324 w 4719834"/>
              <a:gd name="connsiteY9" fmla="*/ 1112396 h 3762300"/>
              <a:gd name="connsiteX10" fmla="*/ 2900680 w 4719834"/>
              <a:gd name="connsiteY10" fmla="*/ 1723912 h 3762300"/>
              <a:gd name="connsiteX11" fmla="*/ 2101030 w 4719834"/>
              <a:gd name="connsiteY11" fmla="*/ 2304069 h 3762300"/>
              <a:gd name="connsiteX12" fmla="*/ 1301385 w 4719834"/>
              <a:gd name="connsiteY12" fmla="*/ 2884225 h 3762300"/>
              <a:gd name="connsiteX13" fmla="*/ 0 w 4719834"/>
              <a:gd name="connsiteY13" fmla="*/ 3762300 h 3762300"/>
              <a:gd name="connsiteX0" fmla="*/ 0 w 4719834"/>
              <a:gd name="connsiteY0" fmla="*/ 3782615 h 3782615"/>
              <a:gd name="connsiteX1" fmla="*/ 399821 w 4719834"/>
              <a:gd name="connsiteY1" fmla="*/ 3280858 h 3782615"/>
              <a:gd name="connsiteX2" fmla="*/ 940760 w 4719834"/>
              <a:gd name="connsiteY2" fmla="*/ 2716381 h 3782615"/>
              <a:gd name="connsiteX3" fmla="*/ 1701208 w 4719834"/>
              <a:gd name="connsiteY3" fmla="*/ 1963745 h 3782615"/>
              <a:gd name="connsiteX4" fmla="*/ 2493017 w 4719834"/>
              <a:gd name="connsiteY4" fmla="*/ 1234630 h 3782615"/>
              <a:gd name="connsiteX5" fmla="*/ 3104509 w 4719834"/>
              <a:gd name="connsiteY5" fmla="*/ 646633 h 3782615"/>
              <a:gd name="connsiteX6" fmla="*/ 3786562 w 4719834"/>
              <a:gd name="connsiteY6" fmla="*/ 74316 h 3782615"/>
              <a:gd name="connsiteX7" fmla="*/ 4413737 w 4719834"/>
              <a:gd name="connsiteY7" fmla="*/ 66476 h 3782615"/>
              <a:gd name="connsiteX8" fmla="*/ 4688125 w 4719834"/>
              <a:gd name="connsiteY8" fmla="*/ 270315 h 3782615"/>
              <a:gd name="connsiteX9" fmla="*/ 3700324 w 4719834"/>
              <a:gd name="connsiteY9" fmla="*/ 1132711 h 3782615"/>
              <a:gd name="connsiteX10" fmla="*/ 2900680 w 4719834"/>
              <a:gd name="connsiteY10" fmla="*/ 1744227 h 3782615"/>
              <a:gd name="connsiteX11" fmla="*/ 2101030 w 4719834"/>
              <a:gd name="connsiteY11" fmla="*/ 2324384 h 3782615"/>
              <a:gd name="connsiteX12" fmla="*/ 1301385 w 4719834"/>
              <a:gd name="connsiteY12" fmla="*/ 2904540 h 3782615"/>
              <a:gd name="connsiteX13" fmla="*/ 0 w 4719834"/>
              <a:gd name="connsiteY13" fmla="*/ 3782615 h 3782615"/>
              <a:gd name="connsiteX0" fmla="*/ 0 w 4719834"/>
              <a:gd name="connsiteY0" fmla="*/ 3782615 h 3782615"/>
              <a:gd name="connsiteX1" fmla="*/ 399821 w 4719834"/>
              <a:gd name="connsiteY1" fmla="*/ 3280858 h 3782615"/>
              <a:gd name="connsiteX2" fmla="*/ 940760 w 4719834"/>
              <a:gd name="connsiteY2" fmla="*/ 2716381 h 3782615"/>
              <a:gd name="connsiteX3" fmla="*/ 1701208 w 4719834"/>
              <a:gd name="connsiteY3" fmla="*/ 1963745 h 3782615"/>
              <a:gd name="connsiteX4" fmla="*/ 2493017 w 4719834"/>
              <a:gd name="connsiteY4" fmla="*/ 1234630 h 3782615"/>
              <a:gd name="connsiteX5" fmla="*/ 3104509 w 4719834"/>
              <a:gd name="connsiteY5" fmla="*/ 646633 h 3782615"/>
              <a:gd name="connsiteX6" fmla="*/ 3786562 w 4719834"/>
              <a:gd name="connsiteY6" fmla="*/ 74316 h 3782615"/>
              <a:gd name="connsiteX7" fmla="*/ 4413737 w 4719834"/>
              <a:gd name="connsiteY7" fmla="*/ 66476 h 3782615"/>
              <a:gd name="connsiteX8" fmla="*/ 4688125 w 4719834"/>
              <a:gd name="connsiteY8" fmla="*/ 270315 h 3782615"/>
              <a:gd name="connsiteX9" fmla="*/ 3700324 w 4719834"/>
              <a:gd name="connsiteY9" fmla="*/ 1132711 h 3782615"/>
              <a:gd name="connsiteX10" fmla="*/ 2900680 w 4719834"/>
              <a:gd name="connsiteY10" fmla="*/ 1744227 h 3782615"/>
              <a:gd name="connsiteX11" fmla="*/ 2101030 w 4719834"/>
              <a:gd name="connsiteY11" fmla="*/ 2324384 h 3782615"/>
              <a:gd name="connsiteX12" fmla="*/ 1301385 w 4719834"/>
              <a:gd name="connsiteY12" fmla="*/ 2904540 h 3782615"/>
              <a:gd name="connsiteX13" fmla="*/ 0 w 4719834"/>
              <a:gd name="connsiteY13" fmla="*/ 3782615 h 3782615"/>
              <a:gd name="connsiteX0" fmla="*/ 0 w 4720168"/>
              <a:gd name="connsiteY0" fmla="*/ 3794026 h 3794026"/>
              <a:gd name="connsiteX1" fmla="*/ 399821 w 4720168"/>
              <a:gd name="connsiteY1" fmla="*/ 3292269 h 3794026"/>
              <a:gd name="connsiteX2" fmla="*/ 940760 w 4720168"/>
              <a:gd name="connsiteY2" fmla="*/ 2727792 h 3794026"/>
              <a:gd name="connsiteX3" fmla="*/ 1701208 w 4720168"/>
              <a:gd name="connsiteY3" fmla="*/ 1975156 h 3794026"/>
              <a:gd name="connsiteX4" fmla="*/ 2493017 w 4720168"/>
              <a:gd name="connsiteY4" fmla="*/ 1246041 h 3794026"/>
              <a:gd name="connsiteX5" fmla="*/ 3104509 w 4720168"/>
              <a:gd name="connsiteY5" fmla="*/ 658044 h 3794026"/>
              <a:gd name="connsiteX6" fmla="*/ 3763043 w 4720168"/>
              <a:gd name="connsiteY6" fmla="*/ 70047 h 3794026"/>
              <a:gd name="connsiteX7" fmla="*/ 4413737 w 4720168"/>
              <a:gd name="connsiteY7" fmla="*/ 77887 h 3794026"/>
              <a:gd name="connsiteX8" fmla="*/ 4688125 w 4720168"/>
              <a:gd name="connsiteY8" fmla="*/ 281726 h 3794026"/>
              <a:gd name="connsiteX9" fmla="*/ 3700324 w 4720168"/>
              <a:gd name="connsiteY9" fmla="*/ 1144122 h 3794026"/>
              <a:gd name="connsiteX10" fmla="*/ 2900680 w 4720168"/>
              <a:gd name="connsiteY10" fmla="*/ 1755638 h 3794026"/>
              <a:gd name="connsiteX11" fmla="*/ 2101030 w 4720168"/>
              <a:gd name="connsiteY11" fmla="*/ 2335795 h 3794026"/>
              <a:gd name="connsiteX12" fmla="*/ 1301385 w 4720168"/>
              <a:gd name="connsiteY12" fmla="*/ 2915951 h 3794026"/>
              <a:gd name="connsiteX13" fmla="*/ 0 w 4720168"/>
              <a:gd name="connsiteY13" fmla="*/ 3794026 h 3794026"/>
              <a:gd name="connsiteX0" fmla="*/ 0 w 4720168"/>
              <a:gd name="connsiteY0" fmla="*/ 3787102 h 3787102"/>
              <a:gd name="connsiteX1" fmla="*/ 399821 w 4720168"/>
              <a:gd name="connsiteY1" fmla="*/ 3285345 h 3787102"/>
              <a:gd name="connsiteX2" fmla="*/ 940760 w 4720168"/>
              <a:gd name="connsiteY2" fmla="*/ 2720868 h 3787102"/>
              <a:gd name="connsiteX3" fmla="*/ 1701208 w 4720168"/>
              <a:gd name="connsiteY3" fmla="*/ 1968232 h 3787102"/>
              <a:gd name="connsiteX4" fmla="*/ 2493017 w 4720168"/>
              <a:gd name="connsiteY4" fmla="*/ 1239117 h 3787102"/>
              <a:gd name="connsiteX5" fmla="*/ 3104509 w 4720168"/>
              <a:gd name="connsiteY5" fmla="*/ 651120 h 3787102"/>
              <a:gd name="connsiteX6" fmla="*/ 3763043 w 4720168"/>
              <a:gd name="connsiteY6" fmla="*/ 63123 h 3787102"/>
              <a:gd name="connsiteX7" fmla="*/ 4413737 w 4720168"/>
              <a:gd name="connsiteY7" fmla="*/ 70963 h 3787102"/>
              <a:gd name="connsiteX8" fmla="*/ 4688125 w 4720168"/>
              <a:gd name="connsiteY8" fmla="*/ 274802 h 3787102"/>
              <a:gd name="connsiteX9" fmla="*/ 3700324 w 4720168"/>
              <a:gd name="connsiteY9" fmla="*/ 1137198 h 3787102"/>
              <a:gd name="connsiteX10" fmla="*/ 2900680 w 4720168"/>
              <a:gd name="connsiteY10" fmla="*/ 1748714 h 3787102"/>
              <a:gd name="connsiteX11" fmla="*/ 2101030 w 4720168"/>
              <a:gd name="connsiteY11" fmla="*/ 2328871 h 3787102"/>
              <a:gd name="connsiteX12" fmla="*/ 1301385 w 4720168"/>
              <a:gd name="connsiteY12" fmla="*/ 2909027 h 3787102"/>
              <a:gd name="connsiteX13" fmla="*/ 0 w 4720168"/>
              <a:gd name="connsiteY13" fmla="*/ 3787102 h 3787102"/>
              <a:gd name="connsiteX0" fmla="*/ 0 w 4719290"/>
              <a:gd name="connsiteY0" fmla="*/ 3849906 h 3849906"/>
              <a:gd name="connsiteX1" fmla="*/ 399821 w 4719290"/>
              <a:gd name="connsiteY1" fmla="*/ 3348149 h 3849906"/>
              <a:gd name="connsiteX2" fmla="*/ 940760 w 4719290"/>
              <a:gd name="connsiteY2" fmla="*/ 2783672 h 3849906"/>
              <a:gd name="connsiteX3" fmla="*/ 1701208 w 4719290"/>
              <a:gd name="connsiteY3" fmla="*/ 2031036 h 3849906"/>
              <a:gd name="connsiteX4" fmla="*/ 2493017 w 4719290"/>
              <a:gd name="connsiteY4" fmla="*/ 1301921 h 3849906"/>
              <a:gd name="connsiteX5" fmla="*/ 3104509 w 4719290"/>
              <a:gd name="connsiteY5" fmla="*/ 713924 h 3849906"/>
              <a:gd name="connsiteX6" fmla="*/ 3825760 w 4719290"/>
              <a:gd name="connsiteY6" fmla="*/ 47528 h 3849906"/>
              <a:gd name="connsiteX7" fmla="*/ 4413737 w 4719290"/>
              <a:gd name="connsiteY7" fmla="*/ 133767 h 3849906"/>
              <a:gd name="connsiteX8" fmla="*/ 4688125 w 4719290"/>
              <a:gd name="connsiteY8" fmla="*/ 337606 h 3849906"/>
              <a:gd name="connsiteX9" fmla="*/ 3700324 w 4719290"/>
              <a:gd name="connsiteY9" fmla="*/ 1200002 h 3849906"/>
              <a:gd name="connsiteX10" fmla="*/ 2900680 w 4719290"/>
              <a:gd name="connsiteY10" fmla="*/ 1811518 h 3849906"/>
              <a:gd name="connsiteX11" fmla="*/ 2101030 w 4719290"/>
              <a:gd name="connsiteY11" fmla="*/ 2391675 h 3849906"/>
              <a:gd name="connsiteX12" fmla="*/ 1301385 w 4719290"/>
              <a:gd name="connsiteY12" fmla="*/ 2971831 h 3849906"/>
              <a:gd name="connsiteX13" fmla="*/ 0 w 4719290"/>
              <a:gd name="connsiteY13" fmla="*/ 3849906 h 3849906"/>
              <a:gd name="connsiteX0" fmla="*/ 0 w 4719290"/>
              <a:gd name="connsiteY0" fmla="*/ 3802378 h 3802378"/>
              <a:gd name="connsiteX1" fmla="*/ 399821 w 4719290"/>
              <a:gd name="connsiteY1" fmla="*/ 3300621 h 3802378"/>
              <a:gd name="connsiteX2" fmla="*/ 940760 w 4719290"/>
              <a:gd name="connsiteY2" fmla="*/ 2736144 h 3802378"/>
              <a:gd name="connsiteX3" fmla="*/ 1701208 w 4719290"/>
              <a:gd name="connsiteY3" fmla="*/ 1983508 h 3802378"/>
              <a:gd name="connsiteX4" fmla="*/ 2493017 w 4719290"/>
              <a:gd name="connsiteY4" fmla="*/ 1254393 h 3802378"/>
              <a:gd name="connsiteX5" fmla="*/ 3104509 w 4719290"/>
              <a:gd name="connsiteY5" fmla="*/ 666396 h 3802378"/>
              <a:gd name="connsiteX6" fmla="*/ 3825760 w 4719290"/>
              <a:gd name="connsiteY6" fmla="*/ 0 h 3802378"/>
              <a:gd name="connsiteX7" fmla="*/ 4413737 w 4719290"/>
              <a:gd name="connsiteY7" fmla="*/ 86239 h 3802378"/>
              <a:gd name="connsiteX8" fmla="*/ 4688125 w 4719290"/>
              <a:gd name="connsiteY8" fmla="*/ 290078 h 3802378"/>
              <a:gd name="connsiteX9" fmla="*/ 3700324 w 4719290"/>
              <a:gd name="connsiteY9" fmla="*/ 1152474 h 3802378"/>
              <a:gd name="connsiteX10" fmla="*/ 2900680 w 4719290"/>
              <a:gd name="connsiteY10" fmla="*/ 1763990 h 3802378"/>
              <a:gd name="connsiteX11" fmla="*/ 2101030 w 4719290"/>
              <a:gd name="connsiteY11" fmla="*/ 2344147 h 3802378"/>
              <a:gd name="connsiteX12" fmla="*/ 1301385 w 4719290"/>
              <a:gd name="connsiteY12" fmla="*/ 2924303 h 3802378"/>
              <a:gd name="connsiteX13" fmla="*/ 0 w 4719290"/>
              <a:gd name="connsiteY13" fmla="*/ 3802378 h 3802378"/>
              <a:gd name="connsiteX0" fmla="*/ 0 w 4719290"/>
              <a:gd name="connsiteY0" fmla="*/ 3802378 h 3802378"/>
              <a:gd name="connsiteX1" fmla="*/ 399821 w 4719290"/>
              <a:gd name="connsiteY1" fmla="*/ 3300621 h 3802378"/>
              <a:gd name="connsiteX2" fmla="*/ 940760 w 4719290"/>
              <a:gd name="connsiteY2" fmla="*/ 2736144 h 3802378"/>
              <a:gd name="connsiteX3" fmla="*/ 1701208 w 4719290"/>
              <a:gd name="connsiteY3" fmla="*/ 1983508 h 3802378"/>
              <a:gd name="connsiteX4" fmla="*/ 2493017 w 4719290"/>
              <a:gd name="connsiteY4" fmla="*/ 1254393 h 3802378"/>
              <a:gd name="connsiteX5" fmla="*/ 3104509 w 4719290"/>
              <a:gd name="connsiteY5" fmla="*/ 666396 h 3802378"/>
              <a:gd name="connsiteX6" fmla="*/ 3825760 w 4719290"/>
              <a:gd name="connsiteY6" fmla="*/ 0 h 3802378"/>
              <a:gd name="connsiteX7" fmla="*/ 4413737 w 4719290"/>
              <a:gd name="connsiteY7" fmla="*/ 86239 h 3802378"/>
              <a:gd name="connsiteX8" fmla="*/ 4688125 w 4719290"/>
              <a:gd name="connsiteY8" fmla="*/ 290078 h 3802378"/>
              <a:gd name="connsiteX9" fmla="*/ 3700324 w 4719290"/>
              <a:gd name="connsiteY9" fmla="*/ 1152474 h 3802378"/>
              <a:gd name="connsiteX10" fmla="*/ 2900680 w 4719290"/>
              <a:gd name="connsiteY10" fmla="*/ 1763990 h 3802378"/>
              <a:gd name="connsiteX11" fmla="*/ 2101030 w 4719290"/>
              <a:gd name="connsiteY11" fmla="*/ 2344147 h 3802378"/>
              <a:gd name="connsiteX12" fmla="*/ 1301385 w 4719290"/>
              <a:gd name="connsiteY12" fmla="*/ 2924303 h 3802378"/>
              <a:gd name="connsiteX13" fmla="*/ 0 w 4719290"/>
              <a:gd name="connsiteY13" fmla="*/ 3802378 h 3802378"/>
              <a:gd name="connsiteX0" fmla="*/ 0 w 4719290"/>
              <a:gd name="connsiteY0" fmla="*/ 3802378 h 3802378"/>
              <a:gd name="connsiteX1" fmla="*/ 399821 w 4719290"/>
              <a:gd name="connsiteY1" fmla="*/ 3300621 h 3802378"/>
              <a:gd name="connsiteX2" fmla="*/ 940760 w 4719290"/>
              <a:gd name="connsiteY2" fmla="*/ 2736144 h 3802378"/>
              <a:gd name="connsiteX3" fmla="*/ 1701208 w 4719290"/>
              <a:gd name="connsiteY3" fmla="*/ 1983508 h 3802378"/>
              <a:gd name="connsiteX4" fmla="*/ 2493017 w 4719290"/>
              <a:gd name="connsiteY4" fmla="*/ 1254393 h 3802378"/>
              <a:gd name="connsiteX5" fmla="*/ 3104509 w 4719290"/>
              <a:gd name="connsiteY5" fmla="*/ 666396 h 3802378"/>
              <a:gd name="connsiteX6" fmla="*/ 3825760 w 4719290"/>
              <a:gd name="connsiteY6" fmla="*/ 0 h 3802378"/>
              <a:gd name="connsiteX7" fmla="*/ 4413737 w 4719290"/>
              <a:gd name="connsiteY7" fmla="*/ 86239 h 3802378"/>
              <a:gd name="connsiteX8" fmla="*/ 4688125 w 4719290"/>
              <a:gd name="connsiteY8" fmla="*/ 290078 h 3802378"/>
              <a:gd name="connsiteX9" fmla="*/ 3700324 w 4719290"/>
              <a:gd name="connsiteY9" fmla="*/ 1152474 h 3802378"/>
              <a:gd name="connsiteX10" fmla="*/ 2900680 w 4719290"/>
              <a:gd name="connsiteY10" fmla="*/ 1763990 h 3802378"/>
              <a:gd name="connsiteX11" fmla="*/ 2101030 w 4719290"/>
              <a:gd name="connsiteY11" fmla="*/ 2344147 h 3802378"/>
              <a:gd name="connsiteX12" fmla="*/ 1301385 w 4719290"/>
              <a:gd name="connsiteY12" fmla="*/ 2924303 h 3802378"/>
              <a:gd name="connsiteX13" fmla="*/ 0 w 4719290"/>
              <a:gd name="connsiteY13" fmla="*/ 3802378 h 3802378"/>
              <a:gd name="connsiteX0" fmla="*/ 0 w 4770898"/>
              <a:gd name="connsiteY0" fmla="*/ 3802378 h 3802378"/>
              <a:gd name="connsiteX1" fmla="*/ 399821 w 4770898"/>
              <a:gd name="connsiteY1" fmla="*/ 3300621 h 3802378"/>
              <a:gd name="connsiteX2" fmla="*/ 940760 w 4770898"/>
              <a:gd name="connsiteY2" fmla="*/ 2736144 h 3802378"/>
              <a:gd name="connsiteX3" fmla="*/ 1701208 w 4770898"/>
              <a:gd name="connsiteY3" fmla="*/ 1983508 h 3802378"/>
              <a:gd name="connsiteX4" fmla="*/ 2493017 w 4770898"/>
              <a:gd name="connsiteY4" fmla="*/ 1254393 h 3802378"/>
              <a:gd name="connsiteX5" fmla="*/ 3104509 w 4770898"/>
              <a:gd name="connsiteY5" fmla="*/ 666396 h 3802378"/>
              <a:gd name="connsiteX6" fmla="*/ 3825760 w 4770898"/>
              <a:gd name="connsiteY6" fmla="*/ 0 h 3802378"/>
              <a:gd name="connsiteX7" fmla="*/ 4617569 w 4770898"/>
              <a:gd name="connsiteY7" fmla="*/ 23520 h 3802378"/>
              <a:gd name="connsiteX8" fmla="*/ 4688125 w 4770898"/>
              <a:gd name="connsiteY8" fmla="*/ 290078 h 3802378"/>
              <a:gd name="connsiteX9" fmla="*/ 3700324 w 4770898"/>
              <a:gd name="connsiteY9" fmla="*/ 1152474 h 3802378"/>
              <a:gd name="connsiteX10" fmla="*/ 2900680 w 4770898"/>
              <a:gd name="connsiteY10" fmla="*/ 1763990 h 3802378"/>
              <a:gd name="connsiteX11" fmla="*/ 2101030 w 4770898"/>
              <a:gd name="connsiteY11" fmla="*/ 2344147 h 3802378"/>
              <a:gd name="connsiteX12" fmla="*/ 1301385 w 4770898"/>
              <a:gd name="connsiteY12" fmla="*/ 2924303 h 3802378"/>
              <a:gd name="connsiteX13" fmla="*/ 0 w 4770898"/>
              <a:gd name="connsiteY13" fmla="*/ 3802378 h 3802378"/>
              <a:gd name="connsiteX0" fmla="*/ 0 w 4782186"/>
              <a:gd name="connsiteY0" fmla="*/ 3802378 h 3802378"/>
              <a:gd name="connsiteX1" fmla="*/ 399821 w 4782186"/>
              <a:gd name="connsiteY1" fmla="*/ 3300621 h 3802378"/>
              <a:gd name="connsiteX2" fmla="*/ 940760 w 4782186"/>
              <a:gd name="connsiteY2" fmla="*/ 2736144 h 3802378"/>
              <a:gd name="connsiteX3" fmla="*/ 1701208 w 4782186"/>
              <a:gd name="connsiteY3" fmla="*/ 1983508 h 3802378"/>
              <a:gd name="connsiteX4" fmla="*/ 2493017 w 4782186"/>
              <a:gd name="connsiteY4" fmla="*/ 1254393 h 3802378"/>
              <a:gd name="connsiteX5" fmla="*/ 3104509 w 4782186"/>
              <a:gd name="connsiteY5" fmla="*/ 666396 h 3802378"/>
              <a:gd name="connsiteX6" fmla="*/ 3825760 w 4782186"/>
              <a:gd name="connsiteY6" fmla="*/ 0 h 3802378"/>
              <a:gd name="connsiteX7" fmla="*/ 4617569 w 4782186"/>
              <a:gd name="connsiteY7" fmla="*/ 23520 h 3802378"/>
              <a:gd name="connsiteX8" fmla="*/ 4688125 w 4782186"/>
              <a:gd name="connsiteY8" fmla="*/ 290078 h 3802378"/>
              <a:gd name="connsiteX9" fmla="*/ 3700324 w 4782186"/>
              <a:gd name="connsiteY9" fmla="*/ 1152474 h 3802378"/>
              <a:gd name="connsiteX10" fmla="*/ 2900680 w 4782186"/>
              <a:gd name="connsiteY10" fmla="*/ 1763990 h 3802378"/>
              <a:gd name="connsiteX11" fmla="*/ 2101030 w 4782186"/>
              <a:gd name="connsiteY11" fmla="*/ 2344147 h 3802378"/>
              <a:gd name="connsiteX12" fmla="*/ 1301385 w 4782186"/>
              <a:gd name="connsiteY12" fmla="*/ 2924303 h 3802378"/>
              <a:gd name="connsiteX13" fmla="*/ 0 w 4782186"/>
              <a:gd name="connsiteY13" fmla="*/ 3802378 h 3802378"/>
              <a:gd name="connsiteX0" fmla="*/ 0 w 4782186"/>
              <a:gd name="connsiteY0" fmla="*/ 3802378 h 3802378"/>
              <a:gd name="connsiteX1" fmla="*/ 399821 w 4782186"/>
              <a:gd name="connsiteY1" fmla="*/ 3300621 h 3802378"/>
              <a:gd name="connsiteX2" fmla="*/ 940760 w 4782186"/>
              <a:gd name="connsiteY2" fmla="*/ 2736144 h 3802378"/>
              <a:gd name="connsiteX3" fmla="*/ 1701208 w 4782186"/>
              <a:gd name="connsiteY3" fmla="*/ 1983508 h 3802378"/>
              <a:gd name="connsiteX4" fmla="*/ 2493017 w 4782186"/>
              <a:gd name="connsiteY4" fmla="*/ 1254393 h 3802378"/>
              <a:gd name="connsiteX5" fmla="*/ 3104509 w 4782186"/>
              <a:gd name="connsiteY5" fmla="*/ 666396 h 3802378"/>
              <a:gd name="connsiteX6" fmla="*/ 3825760 w 4782186"/>
              <a:gd name="connsiteY6" fmla="*/ 0 h 3802378"/>
              <a:gd name="connsiteX7" fmla="*/ 4617569 w 4782186"/>
              <a:gd name="connsiteY7" fmla="*/ 23520 h 3802378"/>
              <a:gd name="connsiteX8" fmla="*/ 4688125 w 4782186"/>
              <a:gd name="connsiteY8" fmla="*/ 290078 h 3802378"/>
              <a:gd name="connsiteX9" fmla="*/ 3700324 w 4782186"/>
              <a:gd name="connsiteY9" fmla="*/ 1152474 h 3802378"/>
              <a:gd name="connsiteX10" fmla="*/ 2900680 w 4782186"/>
              <a:gd name="connsiteY10" fmla="*/ 1763990 h 3802378"/>
              <a:gd name="connsiteX11" fmla="*/ 2101030 w 4782186"/>
              <a:gd name="connsiteY11" fmla="*/ 2344147 h 3802378"/>
              <a:gd name="connsiteX12" fmla="*/ 1301385 w 4782186"/>
              <a:gd name="connsiteY12" fmla="*/ 2924303 h 3802378"/>
              <a:gd name="connsiteX13" fmla="*/ 0 w 4782186"/>
              <a:gd name="connsiteY13" fmla="*/ 3802378 h 3802378"/>
              <a:gd name="connsiteX0" fmla="*/ 0 w 4874721"/>
              <a:gd name="connsiteY0" fmla="*/ 3802378 h 3802378"/>
              <a:gd name="connsiteX1" fmla="*/ 399821 w 4874721"/>
              <a:gd name="connsiteY1" fmla="*/ 3300621 h 3802378"/>
              <a:gd name="connsiteX2" fmla="*/ 940760 w 4874721"/>
              <a:gd name="connsiteY2" fmla="*/ 2736144 h 3802378"/>
              <a:gd name="connsiteX3" fmla="*/ 1701208 w 4874721"/>
              <a:gd name="connsiteY3" fmla="*/ 1983508 h 3802378"/>
              <a:gd name="connsiteX4" fmla="*/ 2493017 w 4874721"/>
              <a:gd name="connsiteY4" fmla="*/ 1254393 h 3802378"/>
              <a:gd name="connsiteX5" fmla="*/ 3104509 w 4874721"/>
              <a:gd name="connsiteY5" fmla="*/ 666396 h 3802378"/>
              <a:gd name="connsiteX6" fmla="*/ 3825760 w 4874721"/>
              <a:gd name="connsiteY6" fmla="*/ 0 h 3802378"/>
              <a:gd name="connsiteX7" fmla="*/ 4774362 w 4874721"/>
              <a:gd name="connsiteY7" fmla="*/ 39200 h 3802378"/>
              <a:gd name="connsiteX8" fmla="*/ 4688125 w 4874721"/>
              <a:gd name="connsiteY8" fmla="*/ 290078 h 3802378"/>
              <a:gd name="connsiteX9" fmla="*/ 3700324 w 4874721"/>
              <a:gd name="connsiteY9" fmla="*/ 1152474 h 3802378"/>
              <a:gd name="connsiteX10" fmla="*/ 2900680 w 4874721"/>
              <a:gd name="connsiteY10" fmla="*/ 1763990 h 3802378"/>
              <a:gd name="connsiteX11" fmla="*/ 2101030 w 4874721"/>
              <a:gd name="connsiteY11" fmla="*/ 2344147 h 3802378"/>
              <a:gd name="connsiteX12" fmla="*/ 1301385 w 4874721"/>
              <a:gd name="connsiteY12" fmla="*/ 2924303 h 3802378"/>
              <a:gd name="connsiteX13" fmla="*/ 0 w 4874721"/>
              <a:gd name="connsiteY13" fmla="*/ 3802378 h 3802378"/>
              <a:gd name="connsiteX0" fmla="*/ 0 w 4874721"/>
              <a:gd name="connsiteY0" fmla="*/ 3763178 h 3763178"/>
              <a:gd name="connsiteX1" fmla="*/ 399821 w 4874721"/>
              <a:gd name="connsiteY1" fmla="*/ 3261421 h 3763178"/>
              <a:gd name="connsiteX2" fmla="*/ 940760 w 4874721"/>
              <a:gd name="connsiteY2" fmla="*/ 2696944 h 3763178"/>
              <a:gd name="connsiteX3" fmla="*/ 1701208 w 4874721"/>
              <a:gd name="connsiteY3" fmla="*/ 1944308 h 3763178"/>
              <a:gd name="connsiteX4" fmla="*/ 2493017 w 4874721"/>
              <a:gd name="connsiteY4" fmla="*/ 1215193 h 3763178"/>
              <a:gd name="connsiteX5" fmla="*/ 3104509 w 4874721"/>
              <a:gd name="connsiteY5" fmla="*/ 627196 h 3763178"/>
              <a:gd name="connsiteX6" fmla="*/ 3708165 w 4874721"/>
              <a:gd name="connsiteY6" fmla="*/ 54879 h 3763178"/>
              <a:gd name="connsiteX7" fmla="*/ 4774362 w 4874721"/>
              <a:gd name="connsiteY7" fmla="*/ 0 h 3763178"/>
              <a:gd name="connsiteX8" fmla="*/ 4688125 w 4874721"/>
              <a:gd name="connsiteY8" fmla="*/ 250878 h 3763178"/>
              <a:gd name="connsiteX9" fmla="*/ 3700324 w 4874721"/>
              <a:gd name="connsiteY9" fmla="*/ 1113274 h 3763178"/>
              <a:gd name="connsiteX10" fmla="*/ 2900680 w 4874721"/>
              <a:gd name="connsiteY10" fmla="*/ 1724790 h 3763178"/>
              <a:gd name="connsiteX11" fmla="*/ 2101030 w 4874721"/>
              <a:gd name="connsiteY11" fmla="*/ 2304947 h 3763178"/>
              <a:gd name="connsiteX12" fmla="*/ 1301385 w 4874721"/>
              <a:gd name="connsiteY12" fmla="*/ 2885103 h 3763178"/>
              <a:gd name="connsiteX13" fmla="*/ 0 w 4874721"/>
              <a:gd name="connsiteY13" fmla="*/ 3763178 h 3763178"/>
              <a:gd name="connsiteX0" fmla="*/ 0 w 4874721"/>
              <a:gd name="connsiteY0" fmla="*/ 3763178 h 3763178"/>
              <a:gd name="connsiteX1" fmla="*/ 399821 w 4874721"/>
              <a:gd name="connsiteY1" fmla="*/ 3261421 h 3763178"/>
              <a:gd name="connsiteX2" fmla="*/ 940760 w 4874721"/>
              <a:gd name="connsiteY2" fmla="*/ 2696944 h 3763178"/>
              <a:gd name="connsiteX3" fmla="*/ 1701208 w 4874721"/>
              <a:gd name="connsiteY3" fmla="*/ 1944308 h 3763178"/>
              <a:gd name="connsiteX4" fmla="*/ 2493017 w 4874721"/>
              <a:gd name="connsiteY4" fmla="*/ 1215193 h 3763178"/>
              <a:gd name="connsiteX5" fmla="*/ 3104509 w 4874721"/>
              <a:gd name="connsiteY5" fmla="*/ 627196 h 3763178"/>
              <a:gd name="connsiteX6" fmla="*/ 3708165 w 4874721"/>
              <a:gd name="connsiteY6" fmla="*/ 54879 h 3763178"/>
              <a:gd name="connsiteX7" fmla="*/ 4774362 w 4874721"/>
              <a:gd name="connsiteY7" fmla="*/ 0 h 3763178"/>
              <a:gd name="connsiteX8" fmla="*/ 4688125 w 4874721"/>
              <a:gd name="connsiteY8" fmla="*/ 250878 h 3763178"/>
              <a:gd name="connsiteX9" fmla="*/ 3700324 w 4874721"/>
              <a:gd name="connsiteY9" fmla="*/ 1113274 h 3763178"/>
              <a:gd name="connsiteX10" fmla="*/ 2900680 w 4874721"/>
              <a:gd name="connsiteY10" fmla="*/ 1724790 h 3763178"/>
              <a:gd name="connsiteX11" fmla="*/ 2101030 w 4874721"/>
              <a:gd name="connsiteY11" fmla="*/ 2304947 h 3763178"/>
              <a:gd name="connsiteX12" fmla="*/ 1301385 w 4874721"/>
              <a:gd name="connsiteY12" fmla="*/ 2885103 h 3763178"/>
              <a:gd name="connsiteX13" fmla="*/ 0 w 4874721"/>
              <a:gd name="connsiteY13" fmla="*/ 3763178 h 3763178"/>
              <a:gd name="connsiteX0" fmla="*/ 0 w 4874721"/>
              <a:gd name="connsiteY0" fmla="*/ 3763178 h 3763178"/>
              <a:gd name="connsiteX1" fmla="*/ 399821 w 4874721"/>
              <a:gd name="connsiteY1" fmla="*/ 3261421 h 3763178"/>
              <a:gd name="connsiteX2" fmla="*/ 940760 w 4874721"/>
              <a:gd name="connsiteY2" fmla="*/ 2696944 h 3763178"/>
              <a:gd name="connsiteX3" fmla="*/ 1701208 w 4874721"/>
              <a:gd name="connsiteY3" fmla="*/ 1944308 h 3763178"/>
              <a:gd name="connsiteX4" fmla="*/ 2493017 w 4874721"/>
              <a:gd name="connsiteY4" fmla="*/ 1215193 h 3763178"/>
              <a:gd name="connsiteX5" fmla="*/ 3104509 w 4874721"/>
              <a:gd name="connsiteY5" fmla="*/ 627196 h 3763178"/>
              <a:gd name="connsiteX6" fmla="*/ 3739524 w 4874721"/>
              <a:gd name="connsiteY6" fmla="*/ 54879 h 3763178"/>
              <a:gd name="connsiteX7" fmla="*/ 4774362 w 4874721"/>
              <a:gd name="connsiteY7" fmla="*/ 0 h 3763178"/>
              <a:gd name="connsiteX8" fmla="*/ 4688125 w 4874721"/>
              <a:gd name="connsiteY8" fmla="*/ 250878 h 3763178"/>
              <a:gd name="connsiteX9" fmla="*/ 3700324 w 4874721"/>
              <a:gd name="connsiteY9" fmla="*/ 1113274 h 3763178"/>
              <a:gd name="connsiteX10" fmla="*/ 2900680 w 4874721"/>
              <a:gd name="connsiteY10" fmla="*/ 1724790 h 3763178"/>
              <a:gd name="connsiteX11" fmla="*/ 2101030 w 4874721"/>
              <a:gd name="connsiteY11" fmla="*/ 2304947 h 3763178"/>
              <a:gd name="connsiteX12" fmla="*/ 1301385 w 4874721"/>
              <a:gd name="connsiteY12" fmla="*/ 2885103 h 3763178"/>
              <a:gd name="connsiteX13" fmla="*/ 0 w 4874721"/>
              <a:gd name="connsiteY13" fmla="*/ 3763178 h 3763178"/>
              <a:gd name="connsiteX0" fmla="*/ 0 w 4858276"/>
              <a:gd name="connsiteY0" fmla="*/ 3708299 h 3708299"/>
              <a:gd name="connsiteX1" fmla="*/ 399821 w 4858276"/>
              <a:gd name="connsiteY1" fmla="*/ 3206542 h 3708299"/>
              <a:gd name="connsiteX2" fmla="*/ 940760 w 4858276"/>
              <a:gd name="connsiteY2" fmla="*/ 2642065 h 3708299"/>
              <a:gd name="connsiteX3" fmla="*/ 1701208 w 4858276"/>
              <a:gd name="connsiteY3" fmla="*/ 1889429 h 3708299"/>
              <a:gd name="connsiteX4" fmla="*/ 2493017 w 4858276"/>
              <a:gd name="connsiteY4" fmla="*/ 1160314 h 3708299"/>
              <a:gd name="connsiteX5" fmla="*/ 3104509 w 4858276"/>
              <a:gd name="connsiteY5" fmla="*/ 572317 h 3708299"/>
              <a:gd name="connsiteX6" fmla="*/ 3739524 w 4858276"/>
              <a:gd name="connsiteY6" fmla="*/ 0 h 3708299"/>
              <a:gd name="connsiteX7" fmla="*/ 4750843 w 4858276"/>
              <a:gd name="connsiteY7" fmla="*/ 0 h 3708299"/>
              <a:gd name="connsiteX8" fmla="*/ 4688125 w 4858276"/>
              <a:gd name="connsiteY8" fmla="*/ 195999 h 3708299"/>
              <a:gd name="connsiteX9" fmla="*/ 3700324 w 4858276"/>
              <a:gd name="connsiteY9" fmla="*/ 1058395 h 3708299"/>
              <a:gd name="connsiteX10" fmla="*/ 2900680 w 4858276"/>
              <a:gd name="connsiteY10" fmla="*/ 1669911 h 3708299"/>
              <a:gd name="connsiteX11" fmla="*/ 2101030 w 4858276"/>
              <a:gd name="connsiteY11" fmla="*/ 2250068 h 3708299"/>
              <a:gd name="connsiteX12" fmla="*/ 1301385 w 4858276"/>
              <a:gd name="connsiteY12" fmla="*/ 2830224 h 3708299"/>
              <a:gd name="connsiteX13" fmla="*/ 0 w 4858276"/>
              <a:gd name="connsiteY13" fmla="*/ 3708299 h 3708299"/>
              <a:gd name="connsiteX0" fmla="*/ 0 w 4852743"/>
              <a:gd name="connsiteY0" fmla="*/ 3708299 h 3708299"/>
              <a:gd name="connsiteX1" fmla="*/ 399821 w 4852743"/>
              <a:gd name="connsiteY1" fmla="*/ 3206542 h 3708299"/>
              <a:gd name="connsiteX2" fmla="*/ 940760 w 4852743"/>
              <a:gd name="connsiteY2" fmla="*/ 2642065 h 3708299"/>
              <a:gd name="connsiteX3" fmla="*/ 1701208 w 4852743"/>
              <a:gd name="connsiteY3" fmla="*/ 1889429 h 3708299"/>
              <a:gd name="connsiteX4" fmla="*/ 2493017 w 4852743"/>
              <a:gd name="connsiteY4" fmla="*/ 1160314 h 3708299"/>
              <a:gd name="connsiteX5" fmla="*/ 3104509 w 4852743"/>
              <a:gd name="connsiteY5" fmla="*/ 572317 h 3708299"/>
              <a:gd name="connsiteX6" fmla="*/ 3739524 w 4852743"/>
              <a:gd name="connsiteY6" fmla="*/ 0 h 3708299"/>
              <a:gd name="connsiteX7" fmla="*/ 4750843 w 4852743"/>
              <a:gd name="connsiteY7" fmla="*/ 0 h 3708299"/>
              <a:gd name="connsiteX8" fmla="*/ 4672446 w 4852743"/>
              <a:gd name="connsiteY8" fmla="*/ 227359 h 3708299"/>
              <a:gd name="connsiteX9" fmla="*/ 3700324 w 4852743"/>
              <a:gd name="connsiteY9" fmla="*/ 1058395 h 3708299"/>
              <a:gd name="connsiteX10" fmla="*/ 2900680 w 4852743"/>
              <a:gd name="connsiteY10" fmla="*/ 1669911 h 3708299"/>
              <a:gd name="connsiteX11" fmla="*/ 2101030 w 4852743"/>
              <a:gd name="connsiteY11" fmla="*/ 2250068 h 3708299"/>
              <a:gd name="connsiteX12" fmla="*/ 1301385 w 4852743"/>
              <a:gd name="connsiteY12" fmla="*/ 2830224 h 3708299"/>
              <a:gd name="connsiteX13" fmla="*/ 0 w 4852743"/>
              <a:gd name="connsiteY13" fmla="*/ 3708299 h 3708299"/>
              <a:gd name="connsiteX0" fmla="*/ 0 w 4834527"/>
              <a:gd name="connsiteY0" fmla="*/ 3708299 h 3708299"/>
              <a:gd name="connsiteX1" fmla="*/ 399821 w 4834527"/>
              <a:gd name="connsiteY1" fmla="*/ 3206542 h 3708299"/>
              <a:gd name="connsiteX2" fmla="*/ 940760 w 4834527"/>
              <a:gd name="connsiteY2" fmla="*/ 2642065 h 3708299"/>
              <a:gd name="connsiteX3" fmla="*/ 1701208 w 4834527"/>
              <a:gd name="connsiteY3" fmla="*/ 1889429 h 3708299"/>
              <a:gd name="connsiteX4" fmla="*/ 2493017 w 4834527"/>
              <a:gd name="connsiteY4" fmla="*/ 1160314 h 3708299"/>
              <a:gd name="connsiteX5" fmla="*/ 3104509 w 4834527"/>
              <a:gd name="connsiteY5" fmla="*/ 572317 h 3708299"/>
              <a:gd name="connsiteX6" fmla="*/ 3739524 w 4834527"/>
              <a:gd name="connsiteY6" fmla="*/ 0 h 3708299"/>
              <a:gd name="connsiteX7" fmla="*/ 4750843 w 4834527"/>
              <a:gd name="connsiteY7" fmla="*/ 0 h 3708299"/>
              <a:gd name="connsiteX8" fmla="*/ 4609729 w 4834527"/>
              <a:gd name="connsiteY8" fmla="*/ 258719 h 3708299"/>
              <a:gd name="connsiteX9" fmla="*/ 3700324 w 4834527"/>
              <a:gd name="connsiteY9" fmla="*/ 1058395 h 3708299"/>
              <a:gd name="connsiteX10" fmla="*/ 2900680 w 4834527"/>
              <a:gd name="connsiteY10" fmla="*/ 1669911 h 3708299"/>
              <a:gd name="connsiteX11" fmla="*/ 2101030 w 4834527"/>
              <a:gd name="connsiteY11" fmla="*/ 2250068 h 3708299"/>
              <a:gd name="connsiteX12" fmla="*/ 1301385 w 4834527"/>
              <a:gd name="connsiteY12" fmla="*/ 2830224 h 3708299"/>
              <a:gd name="connsiteX13" fmla="*/ 0 w 4834527"/>
              <a:gd name="connsiteY13" fmla="*/ 3708299 h 3708299"/>
              <a:gd name="connsiteX0" fmla="*/ 0 w 4898873"/>
              <a:gd name="connsiteY0" fmla="*/ 3708299 h 3708299"/>
              <a:gd name="connsiteX1" fmla="*/ 399821 w 4898873"/>
              <a:gd name="connsiteY1" fmla="*/ 3206542 h 3708299"/>
              <a:gd name="connsiteX2" fmla="*/ 940760 w 4898873"/>
              <a:gd name="connsiteY2" fmla="*/ 2642065 h 3708299"/>
              <a:gd name="connsiteX3" fmla="*/ 1701208 w 4898873"/>
              <a:gd name="connsiteY3" fmla="*/ 1889429 h 3708299"/>
              <a:gd name="connsiteX4" fmla="*/ 2493017 w 4898873"/>
              <a:gd name="connsiteY4" fmla="*/ 1160314 h 3708299"/>
              <a:gd name="connsiteX5" fmla="*/ 3104509 w 4898873"/>
              <a:gd name="connsiteY5" fmla="*/ 572317 h 3708299"/>
              <a:gd name="connsiteX6" fmla="*/ 3739524 w 4898873"/>
              <a:gd name="connsiteY6" fmla="*/ 0 h 3708299"/>
              <a:gd name="connsiteX7" fmla="*/ 4829240 w 4898873"/>
              <a:gd name="connsiteY7" fmla="*/ 0 h 3708299"/>
              <a:gd name="connsiteX8" fmla="*/ 4609729 w 4898873"/>
              <a:gd name="connsiteY8" fmla="*/ 258719 h 3708299"/>
              <a:gd name="connsiteX9" fmla="*/ 3700324 w 4898873"/>
              <a:gd name="connsiteY9" fmla="*/ 1058395 h 3708299"/>
              <a:gd name="connsiteX10" fmla="*/ 2900680 w 4898873"/>
              <a:gd name="connsiteY10" fmla="*/ 1669911 h 3708299"/>
              <a:gd name="connsiteX11" fmla="*/ 2101030 w 4898873"/>
              <a:gd name="connsiteY11" fmla="*/ 2250068 h 3708299"/>
              <a:gd name="connsiteX12" fmla="*/ 1301385 w 4898873"/>
              <a:gd name="connsiteY12" fmla="*/ 2830224 h 3708299"/>
              <a:gd name="connsiteX13" fmla="*/ 0 w 4898873"/>
              <a:gd name="connsiteY13" fmla="*/ 3708299 h 3708299"/>
              <a:gd name="connsiteX0" fmla="*/ 0 w 4869820"/>
              <a:gd name="connsiteY0" fmla="*/ 3708299 h 3708299"/>
              <a:gd name="connsiteX1" fmla="*/ 399821 w 4869820"/>
              <a:gd name="connsiteY1" fmla="*/ 3206542 h 3708299"/>
              <a:gd name="connsiteX2" fmla="*/ 940760 w 4869820"/>
              <a:gd name="connsiteY2" fmla="*/ 2642065 h 3708299"/>
              <a:gd name="connsiteX3" fmla="*/ 1701208 w 4869820"/>
              <a:gd name="connsiteY3" fmla="*/ 1889429 h 3708299"/>
              <a:gd name="connsiteX4" fmla="*/ 2493017 w 4869820"/>
              <a:gd name="connsiteY4" fmla="*/ 1160314 h 3708299"/>
              <a:gd name="connsiteX5" fmla="*/ 3104509 w 4869820"/>
              <a:gd name="connsiteY5" fmla="*/ 572317 h 3708299"/>
              <a:gd name="connsiteX6" fmla="*/ 3739524 w 4869820"/>
              <a:gd name="connsiteY6" fmla="*/ 0 h 3708299"/>
              <a:gd name="connsiteX7" fmla="*/ 4829240 w 4869820"/>
              <a:gd name="connsiteY7" fmla="*/ 0 h 3708299"/>
              <a:gd name="connsiteX8" fmla="*/ 4340056 w 4869820"/>
              <a:gd name="connsiteY8" fmla="*/ 497215 h 3708299"/>
              <a:gd name="connsiteX9" fmla="*/ 3700324 w 4869820"/>
              <a:gd name="connsiteY9" fmla="*/ 1058395 h 3708299"/>
              <a:gd name="connsiteX10" fmla="*/ 2900680 w 4869820"/>
              <a:gd name="connsiteY10" fmla="*/ 1669911 h 3708299"/>
              <a:gd name="connsiteX11" fmla="*/ 2101030 w 4869820"/>
              <a:gd name="connsiteY11" fmla="*/ 2250068 h 3708299"/>
              <a:gd name="connsiteX12" fmla="*/ 1301385 w 4869820"/>
              <a:gd name="connsiteY12" fmla="*/ 2830224 h 3708299"/>
              <a:gd name="connsiteX13" fmla="*/ 0 w 4869820"/>
              <a:gd name="connsiteY13" fmla="*/ 3708299 h 3708299"/>
              <a:gd name="connsiteX0" fmla="*/ 0 w 4387068"/>
              <a:gd name="connsiteY0" fmla="*/ 4274729 h 4274729"/>
              <a:gd name="connsiteX1" fmla="*/ 399821 w 4387068"/>
              <a:gd name="connsiteY1" fmla="*/ 3772972 h 4274729"/>
              <a:gd name="connsiteX2" fmla="*/ 940760 w 4387068"/>
              <a:gd name="connsiteY2" fmla="*/ 3208495 h 4274729"/>
              <a:gd name="connsiteX3" fmla="*/ 1701208 w 4387068"/>
              <a:gd name="connsiteY3" fmla="*/ 2455859 h 4274729"/>
              <a:gd name="connsiteX4" fmla="*/ 2493017 w 4387068"/>
              <a:gd name="connsiteY4" fmla="*/ 1726744 h 4274729"/>
              <a:gd name="connsiteX5" fmla="*/ 3104509 w 4387068"/>
              <a:gd name="connsiteY5" fmla="*/ 1138747 h 4274729"/>
              <a:gd name="connsiteX6" fmla="*/ 3739524 w 4387068"/>
              <a:gd name="connsiteY6" fmla="*/ 566430 h 4274729"/>
              <a:gd name="connsiteX7" fmla="*/ 4216346 w 4387068"/>
              <a:gd name="connsiteY7" fmla="*/ 0 h 4274729"/>
              <a:gd name="connsiteX8" fmla="*/ 4340056 w 4387068"/>
              <a:gd name="connsiteY8" fmla="*/ 1063645 h 4274729"/>
              <a:gd name="connsiteX9" fmla="*/ 3700324 w 4387068"/>
              <a:gd name="connsiteY9" fmla="*/ 1624825 h 4274729"/>
              <a:gd name="connsiteX10" fmla="*/ 2900680 w 4387068"/>
              <a:gd name="connsiteY10" fmla="*/ 2236341 h 4274729"/>
              <a:gd name="connsiteX11" fmla="*/ 2101030 w 4387068"/>
              <a:gd name="connsiteY11" fmla="*/ 2816498 h 4274729"/>
              <a:gd name="connsiteX12" fmla="*/ 1301385 w 4387068"/>
              <a:gd name="connsiteY12" fmla="*/ 3396654 h 4274729"/>
              <a:gd name="connsiteX13" fmla="*/ 0 w 4387068"/>
              <a:gd name="connsiteY13" fmla="*/ 4274729 h 4274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387068" h="4274729">
                <a:moveTo>
                  <a:pt x="0" y="4274729"/>
                </a:moveTo>
                <a:cubicBezTo>
                  <a:pt x="252175" y="3893184"/>
                  <a:pt x="262627" y="3950678"/>
                  <a:pt x="399821" y="3772972"/>
                </a:cubicBezTo>
                <a:cubicBezTo>
                  <a:pt x="560534" y="3610946"/>
                  <a:pt x="723862" y="3428014"/>
                  <a:pt x="940760" y="3208495"/>
                </a:cubicBezTo>
                <a:cubicBezTo>
                  <a:pt x="1157658" y="2988976"/>
                  <a:pt x="1458178" y="2705431"/>
                  <a:pt x="1701208" y="2455859"/>
                </a:cubicBezTo>
                <a:cubicBezTo>
                  <a:pt x="1975597" y="2190607"/>
                  <a:pt x="2259134" y="1946263"/>
                  <a:pt x="2493017" y="1726744"/>
                </a:cubicBezTo>
                <a:cubicBezTo>
                  <a:pt x="2726901" y="1507225"/>
                  <a:pt x="2903291" y="1328213"/>
                  <a:pt x="3104509" y="1138747"/>
                </a:cubicBezTo>
                <a:lnTo>
                  <a:pt x="3739524" y="566430"/>
                </a:lnTo>
                <a:lnTo>
                  <a:pt x="4216346" y="0"/>
                </a:lnTo>
                <a:cubicBezTo>
                  <a:pt x="4399271" y="9146"/>
                  <a:pt x="4426060" y="792841"/>
                  <a:pt x="4340056" y="1063645"/>
                </a:cubicBezTo>
                <a:cubicBezTo>
                  <a:pt x="4254052" y="1334449"/>
                  <a:pt x="3978633" y="1375253"/>
                  <a:pt x="3700324" y="1624825"/>
                </a:cubicBezTo>
                <a:lnTo>
                  <a:pt x="2900680" y="2236341"/>
                </a:lnTo>
                <a:lnTo>
                  <a:pt x="2101030" y="2816498"/>
                </a:lnTo>
                <a:cubicBezTo>
                  <a:pt x="1841014" y="3017723"/>
                  <a:pt x="1651557" y="3153615"/>
                  <a:pt x="1301385" y="3396654"/>
                </a:cubicBezTo>
                <a:cubicBezTo>
                  <a:pt x="951213" y="3639693"/>
                  <a:pt x="375000" y="4123156"/>
                  <a:pt x="0" y="4274729"/>
                </a:cubicBezTo>
                <a:close/>
              </a:path>
            </a:pathLst>
          </a:custGeom>
          <a:ln>
            <a:solidFill>
              <a:srgbClr val="FF0000"/>
            </a:solidFill>
            <a:prstDash val="dash"/>
          </a:ln>
        </p:spPr>
        <p:txBody>
          <a:bodyPr vert="horz" wrap="none" lIns="100761" tIns="50382" rIns="100761" bIns="50382" numCol="1" rtlCol="0" anchor="t" anchorCtr="0" compatLnSpc="1">
            <a:prstTxWarp prst="textNoShape">
              <a:avLst/>
            </a:prstTxWarp>
          </a:bodyPr>
          <a:lstStyle/>
          <a:p>
            <a:pPr algn="ctr" defTabSz="1007630"/>
            <a:endParaRPr lang="en-US"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955861" y="1228095"/>
            <a:ext cx="4235036" cy="2474749"/>
            <a:chOff x="2435866" y="1232694"/>
            <a:chExt cx="4151349" cy="2409687"/>
          </a:xfrm>
        </p:grpSpPr>
        <p:grpSp>
          <p:nvGrpSpPr>
            <p:cNvPr id="42" name="Group 41"/>
            <p:cNvGrpSpPr/>
            <p:nvPr/>
          </p:nvGrpSpPr>
          <p:grpSpPr>
            <a:xfrm rot="5400000" flipH="1">
              <a:off x="3201818" y="684668"/>
              <a:ext cx="2191761" cy="3723666"/>
              <a:chOff x="1747014" y="1924724"/>
              <a:chExt cx="3693648" cy="3790167"/>
            </a:xfrm>
          </p:grpSpPr>
          <p:cxnSp>
            <p:nvCxnSpPr>
              <p:cNvPr id="12" name="Straight Arrow Connector 11"/>
              <p:cNvCxnSpPr/>
              <p:nvPr/>
            </p:nvCxnSpPr>
            <p:spPr bwMode="auto">
              <a:xfrm rot="5400000" flipH="1">
                <a:off x="4161278" y="3124199"/>
                <a:ext cx="830141" cy="0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3" name="Straight Arrow Connector 12"/>
              <p:cNvCxnSpPr/>
              <p:nvPr/>
            </p:nvCxnSpPr>
            <p:spPr bwMode="auto">
              <a:xfrm rot="5400000" flipH="1" flipV="1">
                <a:off x="3758428" y="3501903"/>
                <a:ext cx="740670" cy="27924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4" name="Straight Arrow Connector 13"/>
              <p:cNvCxnSpPr/>
              <p:nvPr/>
            </p:nvCxnSpPr>
            <p:spPr bwMode="auto">
              <a:xfrm rot="5400000" flipH="1">
                <a:off x="3427112" y="3837461"/>
                <a:ext cx="596382" cy="0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5" name="Straight Arrow Connector 14"/>
              <p:cNvCxnSpPr/>
              <p:nvPr/>
            </p:nvCxnSpPr>
            <p:spPr bwMode="auto">
              <a:xfrm rot="5400000" flipH="1">
                <a:off x="3061070" y="4141171"/>
                <a:ext cx="499330" cy="18776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6" name="Straight Arrow Connector 15"/>
              <p:cNvCxnSpPr/>
              <p:nvPr/>
            </p:nvCxnSpPr>
            <p:spPr bwMode="auto">
              <a:xfrm rot="5400000">
                <a:off x="2645454" y="4553813"/>
                <a:ext cx="533401" cy="0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7" name="Straight Arrow Connector 16"/>
              <p:cNvCxnSpPr/>
              <p:nvPr/>
            </p:nvCxnSpPr>
            <p:spPr bwMode="auto">
              <a:xfrm rot="5400000">
                <a:off x="2309673" y="4772457"/>
                <a:ext cx="513486" cy="0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8" name="Straight Arrow Connector 17"/>
              <p:cNvCxnSpPr/>
              <p:nvPr/>
            </p:nvCxnSpPr>
            <p:spPr bwMode="auto">
              <a:xfrm rot="5400000" flipH="1">
                <a:off x="2070467" y="5011663"/>
                <a:ext cx="382300" cy="0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19" name="Straight Arrow Connector 18"/>
              <p:cNvCxnSpPr/>
              <p:nvPr/>
            </p:nvCxnSpPr>
            <p:spPr bwMode="auto">
              <a:xfrm rot="5400000" flipH="1" flipV="1">
                <a:off x="1783262" y="5326935"/>
                <a:ext cx="316828" cy="6295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20" name="Straight Arrow Connector 19"/>
              <p:cNvCxnSpPr/>
              <p:nvPr/>
            </p:nvCxnSpPr>
            <p:spPr bwMode="auto">
              <a:xfrm rot="5400000" flipH="1">
                <a:off x="1594770" y="5562647"/>
                <a:ext cx="304488" cy="0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38" name="Straight Arrow Connector 37"/>
              <p:cNvCxnSpPr/>
              <p:nvPr/>
            </p:nvCxnSpPr>
            <p:spPr bwMode="auto">
              <a:xfrm rot="5400000" flipH="1">
                <a:off x="4579623" y="2784363"/>
                <a:ext cx="863337" cy="0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  <p:cxnSp>
            <p:nvCxnSpPr>
              <p:cNvPr id="40" name="Straight Arrow Connector 39"/>
              <p:cNvCxnSpPr/>
              <p:nvPr/>
            </p:nvCxnSpPr>
            <p:spPr bwMode="auto">
              <a:xfrm rot="5400000" flipH="1">
                <a:off x="4962641" y="2402745"/>
                <a:ext cx="956041" cy="0"/>
              </a:xfrm>
              <a:prstGeom prst="straightConnector1">
                <a:avLst/>
              </a:prstGeom>
              <a:solidFill>
                <a:srgbClr val="F0F941"/>
              </a:solidFill>
              <a:ln w="3175" cap="flat" cmpd="sng" algn="ctr">
                <a:solidFill>
                  <a:srgbClr val="FF0000"/>
                </a:solidFill>
                <a:prstDash val="solid"/>
                <a:round/>
                <a:headEnd type="triangle" w="sm" len="sm"/>
                <a:tailEnd type="triangle" w="sm" len="sm"/>
              </a:ln>
              <a:effectLst/>
            </p:spPr>
          </p:cxnSp>
        </p:grpSp>
        <p:cxnSp>
          <p:nvCxnSpPr>
            <p:cNvPr id="50" name="Straight Arrow Connector 49"/>
            <p:cNvCxnSpPr/>
            <p:nvPr/>
          </p:nvCxnSpPr>
          <p:spPr bwMode="auto">
            <a:xfrm>
              <a:off x="5507894" y="1232694"/>
              <a:ext cx="1079321" cy="0"/>
            </a:xfrm>
            <a:prstGeom prst="straightConnector1">
              <a:avLst/>
            </a:prstGeom>
            <a:solidFill>
              <a:srgbClr val="F0F941"/>
            </a:solidFill>
            <a:ln w="3175" cap="flat" cmpd="sng" algn="ctr">
              <a:solidFill>
                <a:srgbClr val="FF0000"/>
              </a:solidFill>
              <a:prstDash val="solid"/>
              <a:round/>
              <a:headEnd type="triangle" w="sm" len="sm"/>
              <a:tailEnd type="triangle" w="sm" len="sm"/>
            </a:ln>
            <a:effectLst/>
          </p:spPr>
        </p:cxnSp>
      </p:grpSp>
      <p:sp>
        <p:nvSpPr>
          <p:cNvPr id="5" name="TextBox 4"/>
          <p:cNvSpPr txBox="1"/>
          <p:nvPr/>
        </p:nvSpPr>
        <p:spPr>
          <a:xfrm>
            <a:off x="7056437" y="1007959"/>
            <a:ext cx="3024188" cy="780313"/>
          </a:xfrm>
          <a:prstGeom prst="rect">
            <a:avLst/>
          </a:prstGeom>
          <a:noFill/>
        </p:spPr>
        <p:txBody>
          <a:bodyPr wrap="square" lIns="100761" tIns="50382" rIns="100761" bIns="50382" rtlCol="0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w smearing along </a:t>
            </a:r>
            <a:r>
              <a:rPr lang="en-US" sz="2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ent</a:t>
            </a:r>
            <a:r>
              <a:rPr lang="en-US" sz="22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rection 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168011" y="6719711"/>
            <a:ext cx="3780234" cy="407120"/>
          </a:xfrm>
          <a:prstGeom prst="rect">
            <a:avLst/>
          </a:prstGeom>
          <a:noFill/>
        </p:spPr>
        <p:txBody>
          <a:bodyPr wrap="square" lIns="100761" tIns="50382" rIns="100761" bIns="50382" rtlCol="0">
            <a:spAutoFit/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This relation remains linear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620290" y="6732573"/>
            <a:ext cx="5796359" cy="407120"/>
          </a:xfrm>
          <a:prstGeom prst="rect">
            <a:avLst/>
          </a:prstGeom>
          <a:noFill/>
        </p:spPr>
        <p:txBody>
          <a:bodyPr wrap="square" lIns="100761" tIns="50382" rIns="100761" bIns="50382" rtlCol="0">
            <a:spAutoFit/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Non-linearity expected in ultra-central region</a:t>
            </a:r>
          </a:p>
        </p:txBody>
      </p:sp>
      <p:cxnSp>
        <p:nvCxnSpPr>
          <p:cNvPr id="86" name="Straight Connector 85"/>
          <p:cNvCxnSpPr/>
          <p:nvPr/>
        </p:nvCxnSpPr>
        <p:spPr bwMode="auto">
          <a:xfrm flipV="1">
            <a:off x="1291802" y="4802420"/>
            <a:ext cx="1873377" cy="1720980"/>
          </a:xfrm>
          <a:prstGeom prst="line">
            <a:avLst/>
          </a:prstGeom>
          <a:solidFill>
            <a:srgbClr val="F0F94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5" name="Freeform 94"/>
          <p:cNvSpPr/>
          <p:nvPr/>
        </p:nvSpPr>
        <p:spPr>
          <a:xfrm>
            <a:off x="6552863" y="4978881"/>
            <a:ext cx="2110552" cy="1521008"/>
          </a:xfrm>
          <a:custGeom>
            <a:avLst/>
            <a:gdLst>
              <a:gd name="connsiteX0" fmla="*/ 0 w 1434661"/>
              <a:gd name="connsiteY0" fmla="*/ 1638551 h 1638551"/>
              <a:gd name="connsiteX1" fmla="*/ 619335 w 1434661"/>
              <a:gd name="connsiteY1" fmla="*/ 760476 h 1638551"/>
              <a:gd name="connsiteX2" fmla="*/ 1434661 w 1434661"/>
              <a:gd name="connsiteY2" fmla="*/ 0 h 1638551"/>
              <a:gd name="connsiteX3" fmla="*/ 1434661 w 1434661"/>
              <a:gd name="connsiteY3" fmla="*/ 0 h 1638551"/>
              <a:gd name="connsiteX4" fmla="*/ 1411142 w 1434661"/>
              <a:gd name="connsiteY4" fmla="*/ 0 h 1638551"/>
              <a:gd name="connsiteX0" fmla="*/ 0 w 1434661"/>
              <a:gd name="connsiteY0" fmla="*/ 1638551 h 1638551"/>
              <a:gd name="connsiteX1" fmla="*/ 1011318 w 1434661"/>
              <a:gd name="connsiteY1" fmla="*/ 642876 h 1638551"/>
              <a:gd name="connsiteX2" fmla="*/ 1434661 w 1434661"/>
              <a:gd name="connsiteY2" fmla="*/ 0 h 1638551"/>
              <a:gd name="connsiteX3" fmla="*/ 1434661 w 1434661"/>
              <a:gd name="connsiteY3" fmla="*/ 0 h 1638551"/>
              <a:gd name="connsiteX4" fmla="*/ 1411142 w 1434661"/>
              <a:gd name="connsiteY4" fmla="*/ 0 h 1638551"/>
              <a:gd name="connsiteX0" fmla="*/ 0 w 1434661"/>
              <a:gd name="connsiteY0" fmla="*/ 1638551 h 1638551"/>
              <a:gd name="connsiteX1" fmla="*/ 1011318 w 1434661"/>
              <a:gd name="connsiteY1" fmla="*/ 642876 h 1638551"/>
              <a:gd name="connsiteX2" fmla="*/ 1434661 w 1434661"/>
              <a:gd name="connsiteY2" fmla="*/ 0 h 1638551"/>
              <a:gd name="connsiteX3" fmla="*/ 1434661 w 1434661"/>
              <a:gd name="connsiteY3" fmla="*/ 0 h 1638551"/>
              <a:gd name="connsiteX4" fmla="*/ 1411142 w 1434661"/>
              <a:gd name="connsiteY4" fmla="*/ 0 h 1638551"/>
              <a:gd name="connsiteX0" fmla="*/ 0 w 1434661"/>
              <a:gd name="connsiteY0" fmla="*/ 1638551 h 1638551"/>
              <a:gd name="connsiteX1" fmla="*/ 1168112 w 1434661"/>
              <a:gd name="connsiteY1" fmla="*/ 564477 h 1638551"/>
              <a:gd name="connsiteX2" fmla="*/ 1434661 w 1434661"/>
              <a:gd name="connsiteY2" fmla="*/ 0 h 1638551"/>
              <a:gd name="connsiteX3" fmla="*/ 1434661 w 1434661"/>
              <a:gd name="connsiteY3" fmla="*/ 0 h 1638551"/>
              <a:gd name="connsiteX4" fmla="*/ 1411142 w 1434661"/>
              <a:gd name="connsiteY4" fmla="*/ 0 h 1638551"/>
              <a:gd name="connsiteX0" fmla="*/ 0 w 1434661"/>
              <a:gd name="connsiteY0" fmla="*/ 1638551 h 1638551"/>
              <a:gd name="connsiteX1" fmla="*/ 1168112 w 1434661"/>
              <a:gd name="connsiteY1" fmla="*/ 564477 h 1638551"/>
              <a:gd name="connsiteX2" fmla="*/ 1434661 w 1434661"/>
              <a:gd name="connsiteY2" fmla="*/ 0 h 1638551"/>
              <a:gd name="connsiteX3" fmla="*/ 1434661 w 1434661"/>
              <a:gd name="connsiteY3" fmla="*/ 0 h 1638551"/>
              <a:gd name="connsiteX4" fmla="*/ 1411142 w 1434661"/>
              <a:gd name="connsiteY4" fmla="*/ 0 h 1638551"/>
              <a:gd name="connsiteX0" fmla="*/ 0 w 1630653"/>
              <a:gd name="connsiteY0" fmla="*/ 1732630 h 1732630"/>
              <a:gd name="connsiteX1" fmla="*/ 1168112 w 1630653"/>
              <a:gd name="connsiteY1" fmla="*/ 658556 h 1732630"/>
              <a:gd name="connsiteX2" fmla="*/ 1434661 w 1630653"/>
              <a:gd name="connsiteY2" fmla="*/ 94079 h 1732630"/>
              <a:gd name="connsiteX3" fmla="*/ 1434661 w 1630653"/>
              <a:gd name="connsiteY3" fmla="*/ 94079 h 1732630"/>
              <a:gd name="connsiteX4" fmla="*/ 1630653 w 1630653"/>
              <a:gd name="connsiteY4" fmla="*/ 0 h 1732630"/>
              <a:gd name="connsiteX0" fmla="*/ 0 w 1630653"/>
              <a:gd name="connsiteY0" fmla="*/ 1732630 h 1732630"/>
              <a:gd name="connsiteX1" fmla="*/ 1168112 w 1630653"/>
              <a:gd name="connsiteY1" fmla="*/ 658556 h 1732630"/>
              <a:gd name="connsiteX2" fmla="*/ 1434661 w 1630653"/>
              <a:gd name="connsiteY2" fmla="*/ 94079 h 1732630"/>
              <a:gd name="connsiteX3" fmla="*/ 1560096 w 1630653"/>
              <a:gd name="connsiteY3" fmla="*/ 54879 h 1732630"/>
              <a:gd name="connsiteX4" fmla="*/ 1630653 w 1630653"/>
              <a:gd name="connsiteY4" fmla="*/ 0 h 1732630"/>
              <a:gd name="connsiteX0" fmla="*/ 0 w 1630653"/>
              <a:gd name="connsiteY0" fmla="*/ 1739804 h 1739804"/>
              <a:gd name="connsiteX1" fmla="*/ 1168112 w 1630653"/>
              <a:gd name="connsiteY1" fmla="*/ 665730 h 1739804"/>
              <a:gd name="connsiteX2" fmla="*/ 1560096 w 1630653"/>
              <a:gd name="connsiteY2" fmla="*/ 62053 h 1739804"/>
              <a:gd name="connsiteX3" fmla="*/ 1630653 w 1630653"/>
              <a:gd name="connsiteY3" fmla="*/ 7174 h 1739804"/>
              <a:gd name="connsiteX0" fmla="*/ 0 w 1594855"/>
              <a:gd name="connsiteY0" fmla="*/ 1873749 h 1873749"/>
              <a:gd name="connsiteX1" fmla="*/ 1168112 w 1594855"/>
              <a:gd name="connsiteY1" fmla="*/ 799675 h 1873749"/>
              <a:gd name="connsiteX2" fmla="*/ 1560096 w 1594855"/>
              <a:gd name="connsiteY2" fmla="*/ 195998 h 1873749"/>
              <a:gd name="connsiteX3" fmla="*/ 1591455 w 1594855"/>
              <a:gd name="connsiteY3" fmla="*/ 0 h 1873749"/>
              <a:gd name="connsiteX0" fmla="*/ 0 w 1591455"/>
              <a:gd name="connsiteY0" fmla="*/ 1873749 h 1873749"/>
              <a:gd name="connsiteX1" fmla="*/ 1168112 w 1591455"/>
              <a:gd name="connsiteY1" fmla="*/ 799675 h 1873749"/>
              <a:gd name="connsiteX2" fmla="*/ 1434661 w 1591455"/>
              <a:gd name="connsiteY2" fmla="*/ 415517 h 1873749"/>
              <a:gd name="connsiteX3" fmla="*/ 1591455 w 1591455"/>
              <a:gd name="connsiteY3" fmla="*/ 0 h 1873749"/>
              <a:gd name="connsiteX0" fmla="*/ 0 w 1591455"/>
              <a:gd name="connsiteY0" fmla="*/ 1873749 h 1873749"/>
              <a:gd name="connsiteX1" fmla="*/ 1168112 w 1591455"/>
              <a:gd name="connsiteY1" fmla="*/ 799675 h 1873749"/>
              <a:gd name="connsiteX2" fmla="*/ 1473859 w 1591455"/>
              <a:gd name="connsiteY2" fmla="*/ 415517 h 1873749"/>
              <a:gd name="connsiteX3" fmla="*/ 1591455 w 1591455"/>
              <a:gd name="connsiteY3" fmla="*/ 0 h 1873749"/>
              <a:gd name="connsiteX0" fmla="*/ 0 w 1575775"/>
              <a:gd name="connsiteY0" fmla="*/ 1779669 h 1779669"/>
              <a:gd name="connsiteX1" fmla="*/ 1168112 w 1575775"/>
              <a:gd name="connsiteY1" fmla="*/ 705595 h 1779669"/>
              <a:gd name="connsiteX2" fmla="*/ 1473859 w 1575775"/>
              <a:gd name="connsiteY2" fmla="*/ 321437 h 1779669"/>
              <a:gd name="connsiteX3" fmla="*/ 1575775 w 1575775"/>
              <a:gd name="connsiteY3" fmla="*/ 0 h 1779669"/>
              <a:gd name="connsiteX0" fmla="*/ 0 w 1685530"/>
              <a:gd name="connsiteY0" fmla="*/ 1873749 h 1873749"/>
              <a:gd name="connsiteX1" fmla="*/ 1168112 w 1685530"/>
              <a:gd name="connsiteY1" fmla="*/ 799675 h 1873749"/>
              <a:gd name="connsiteX2" fmla="*/ 1473859 w 1685530"/>
              <a:gd name="connsiteY2" fmla="*/ 415517 h 1873749"/>
              <a:gd name="connsiteX3" fmla="*/ 1685530 w 1685530"/>
              <a:gd name="connsiteY3" fmla="*/ 0 h 1873749"/>
              <a:gd name="connsiteX0" fmla="*/ 0 w 1685530"/>
              <a:gd name="connsiteY0" fmla="*/ 1873749 h 1873749"/>
              <a:gd name="connsiteX1" fmla="*/ 1168112 w 1685530"/>
              <a:gd name="connsiteY1" fmla="*/ 799675 h 1873749"/>
              <a:gd name="connsiteX2" fmla="*/ 1473859 w 1685530"/>
              <a:gd name="connsiteY2" fmla="*/ 415517 h 1873749"/>
              <a:gd name="connsiteX3" fmla="*/ 1685530 w 1685530"/>
              <a:gd name="connsiteY3" fmla="*/ 0 h 1873749"/>
              <a:gd name="connsiteX0" fmla="*/ 0 w 1662011"/>
              <a:gd name="connsiteY0" fmla="*/ 1803190 h 1803190"/>
              <a:gd name="connsiteX1" fmla="*/ 1168112 w 1662011"/>
              <a:gd name="connsiteY1" fmla="*/ 729116 h 1803190"/>
              <a:gd name="connsiteX2" fmla="*/ 1473859 w 1662011"/>
              <a:gd name="connsiteY2" fmla="*/ 344958 h 1803190"/>
              <a:gd name="connsiteX3" fmla="*/ 1662011 w 1662011"/>
              <a:gd name="connsiteY3" fmla="*/ 0 h 1803190"/>
              <a:gd name="connsiteX0" fmla="*/ 0 w 1662011"/>
              <a:gd name="connsiteY0" fmla="*/ 1803190 h 1803190"/>
              <a:gd name="connsiteX1" fmla="*/ 1168112 w 1662011"/>
              <a:gd name="connsiteY1" fmla="*/ 729116 h 1803190"/>
              <a:gd name="connsiteX2" fmla="*/ 1489539 w 1662011"/>
              <a:gd name="connsiteY2" fmla="*/ 352798 h 1803190"/>
              <a:gd name="connsiteX3" fmla="*/ 1662011 w 1662011"/>
              <a:gd name="connsiteY3" fmla="*/ 0 h 1803190"/>
              <a:gd name="connsiteX0" fmla="*/ 0 w 1662011"/>
              <a:gd name="connsiteY0" fmla="*/ 1803190 h 1803190"/>
              <a:gd name="connsiteX1" fmla="*/ 1121074 w 1662011"/>
              <a:gd name="connsiteY1" fmla="*/ 776155 h 1803190"/>
              <a:gd name="connsiteX2" fmla="*/ 1489539 w 1662011"/>
              <a:gd name="connsiteY2" fmla="*/ 352798 h 1803190"/>
              <a:gd name="connsiteX3" fmla="*/ 1662011 w 1662011"/>
              <a:gd name="connsiteY3" fmla="*/ 0 h 1803190"/>
              <a:gd name="connsiteX0" fmla="*/ 0 w 1662011"/>
              <a:gd name="connsiteY0" fmla="*/ 1803190 h 1803190"/>
              <a:gd name="connsiteX1" fmla="*/ 1121074 w 1662011"/>
              <a:gd name="connsiteY1" fmla="*/ 776155 h 1803190"/>
              <a:gd name="connsiteX2" fmla="*/ 1528737 w 1662011"/>
              <a:gd name="connsiteY2" fmla="*/ 423358 h 1803190"/>
              <a:gd name="connsiteX3" fmla="*/ 1662011 w 1662011"/>
              <a:gd name="connsiteY3" fmla="*/ 0 h 1803190"/>
              <a:gd name="connsiteX0" fmla="*/ 0 w 1967759"/>
              <a:gd name="connsiteY0" fmla="*/ 1622871 h 1622871"/>
              <a:gd name="connsiteX1" fmla="*/ 1121074 w 1967759"/>
              <a:gd name="connsiteY1" fmla="*/ 595836 h 1622871"/>
              <a:gd name="connsiteX2" fmla="*/ 1528737 w 1967759"/>
              <a:gd name="connsiteY2" fmla="*/ 243039 h 1622871"/>
              <a:gd name="connsiteX3" fmla="*/ 1967759 w 1967759"/>
              <a:gd name="connsiteY3" fmla="*/ 0 h 1622871"/>
              <a:gd name="connsiteX0" fmla="*/ 0 w 1967759"/>
              <a:gd name="connsiteY0" fmla="*/ 1622871 h 1622871"/>
              <a:gd name="connsiteX1" fmla="*/ 1121074 w 1967759"/>
              <a:gd name="connsiteY1" fmla="*/ 595836 h 1622871"/>
              <a:gd name="connsiteX2" fmla="*/ 1528737 w 1967759"/>
              <a:gd name="connsiteY2" fmla="*/ 297919 h 1622871"/>
              <a:gd name="connsiteX3" fmla="*/ 1967759 w 1967759"/>
              <a:gd name="connsiteY3" fmla="*/ 0 h 1622871"/>
              <a:gd name="connsiteX0" fmla="*/ 0 w 1967759"/>
              <a:gd name="connsiteY0" fmla="*/ 1622871 h 1622871"/>
              <a:gd name="connsiteX1" fmla="*/ 1121074 w 1967759"/>
              <a:gd name="connsiteY1" fmla="*/ 595836 h 1622871"/>
              <a:gd name="connsiteX2" fmla="*/ 1528737 w 1967759"/>
              <a:gd name="connsiteY2" fmla="*/ 297919 h 1622871"/>
              <a:gd name="connsiteX3" fmla="*/ 1967759 w 1967759"/>
              <a:gd name="connsiteY3" fmla="*/ 0 h 1622871"/>
              <a:gd name="connsiteX0" fmla="*/ 0 w 1967759"/>
              <a:gd name="connsiteY0" fmla="*/ 1622871 h 1622871"/>
              <a:gd name="connsiteX1" fmla="*/ 1121074 w 1967759"/>
              <a:gd name="connsiteY1" fmla="*/ 595836 h 1622871"/>
              <a:gd name="connsiteX2" fmla="*/ 1528737 w 1967759"/>
              <a:gd name="connsiteY2" fmla="*/ 297919 h 1622871"/>
              <a:gd name="connsiteX3" fmla="*/ 1967759 w 1967759"/>
              <a:gd name="connsiteY3" fmla="*/ 0 h 1622871"/>
              <a:gd name="connsiteX0" fmla="*/ 0 w 1967759"/>
              <a:gd name="connsiteY0" fmla="*/ 1622871 h 1622871"/>
              <a:gd name="connsiteX1" fmla="*/ 1121074 w 1967759"/>
              <a:gd name="connsiteY1" fmla="*/ 595836 h 1622871"/>
              <a:gd name="connsiteX2" fmla="*/ 1528737 w 1967759"/>
              <a:gd name="connsiteY2" fmla="*/ 297919 h 1622871"/>
              <a:gd name="connsiteX3" fmla="*/ 1967759 w 1967759"/>
              <a:gd name="connsiteY3" fmla="*/ 0 h 1622871"/>
              <a:gd name="connsiteX0" fmla="*/ 0 w 1967759"/>
              <a:gd name="connsiteY0" fmla="*/ 1622871 h 1622871"/>
              <a:gd name="connsiteX1" fmla="*/ 1121074 w 1967759"/>
              <a:gd name="connsiteY1" fmla="*/ 595836 h 1622871"/>
              <a:gd name="connsiteX2" fmla="*/ 1528737 w 1967759"/>
              <a:gd name="connsiteY2" fmla="*/ 297919 h 1622871"/>
              <a:gd name="connsiteX3" fmla="*/ 1967759 w 1967759"/>
              <a:gd name="connsiteY3" fmla="*/ 0 h 1622871"/>
              <a:gd name="connsiteX0" fmla="*/ 0 w 1967759"/>
              <a:gd name="connsiteY0" fmla="*/ 1622871 h 1622871"/>
              <a:gd name="connsiteX1" fmla="*/ 1121074 w 1967759"/>
              <a:gd name="connsiteY1" fmla="*/ 595836 h 1622871"/>
              <a:gd name="connsiteX2" fmla="*/ 1528737 w 1967759"/>
              <a:gd name="connsiteY2" fmla="*/ 297919 h 1622871"/>
              <a:gd name="connsiteX3" fmla="*/ 1967759 w 1967759"/>
              <a:gd name="connsiteY3" fmla="*/ 0 h 1622871"/>
              <a:gd name="connsiteX0" fmla="*/ 0 w 1967759"/>
              <a:gd name="connsiteY0" fmla="*/ 1622871 h 1622871"/>
              <a:gd name="connsiteX1" fmla="*/ 1121074 w 1967759"/>
              <a:gd name="connsiteY1" fmla="*/ 595836 h 1622871"/>
              <a:gd name="connsiteX2" fmla="*/ 1528737 w 1967759"/>
              <a:gd name="connsiteY2" fmla="*/ 297919 h 1622871"/>
              <a:gd name="connsiteX3" fmla="*/ 1967759 w 1967759"/>
              <a:gd name="connsiteY3" fmla="*/ 0 h 1622871"/>
              <a:gd name="connsiteX0" fmla="*/ 0 w 1967759"/>
              <a:gd name="connsiteY0" fmla="*/ 1622871 h 1622871"/>
              <a:gd name="connsiteX1" fmla="*/ 1121074 w 1967759"/>
              <a:gd name="connsiteY1" fmla="*/ 595836 h 1622871"/>
              <a:gd name="connsiteX2" fmla="*/ 1528737 w 1967759"/>
              <a:gd name="connsiteY2" fmla="*/ 297919 h 1622871"/>
              <a:gd name="connsiteX3" fmla="*/ 1967759 w 1967759"/>
              <a:gd name="connsiteY3" fmla="*/ 0 h 1622871"/>
              <a:gd name="connsiteX0" fmla="*/ 0 w 1967759"/>
              <a:gd name="connsiteY0" fmla="*/ 1622871 h 1622871"/>
              <a:gd name="connsiteX1" fmla="*/ 1121074 w 1967759"/>
              <a:gd name="connsiteY1" fmla="*/ 595836 h 1622871"/>
              <a:gd name="connsiteX2" fmla="*/ 1528737 w 1967759"/>
              <a:gd name="connsiteY2" fmla="*/ 297919 h 1622871"/>
              <a:gd name="connsiteX3" fmla="*/ 1967759 w 1967759"/>
              <a:gd name="connsiteY3" fmla="*/ 0 h 1622871"/>
              <a:gd name="connsiteX0" fmla="*/ 0 w 2014797"/>
              <a:gd name="connsiteY0" fmla="*/ 1583671 h 1583671"/>
              <a:gd name="connsiteX1" fmla="*/ 1121074 w 2014797"/>
              <a:gd name="connsiteY1" fmla="*/ 556636 h 1583671"/>
              <a:gd name="connsiteX2" fmla="*/ 1528737 w 2014797"/>
              <a:gd name="connsiteY2" fmla="*/ 258719 h 1583671"/>
              <a:gd name="connsiteX3" fmla="*/ 2014797 w 2014797"/>
              <a:gd name="connsiteY3" fmla="*/ 0 h 1583671"/>
              <a:gd name="connsiteX0" fmla="*/ 0 w 2014797"/>
              <a:gd name="connsiteY0" fmla="*/ 1583671 h 1583671"/>
              <a:gd name="connsiteX1" fmla="*/ 1121074 w 2014797"/>
              <a:gd name="connsiteY1" fmla="*/ 556636 h 1583671"/>
              <a:gd name="connsiteX2" fmla="*/ 1528737 w 2014797"/>
              <a:gd name="connsiteY2" fmla="*/ 258719 h 1583671"/>
              <a:gd name="connsiteX3" fmla="*/ 2014797 w 2014797"/>
              <a:gd name="connsiteY3" fmla="*/ 0 h 1583671"/>
              <a:gd name="connsiteX0" fmla="*/ 0 w 2014797"/>
              <a:gd name="connsiteY0" fmla="*/ 1583671 h 1583671"/>
              <a:gd name="connsiteX1" fmla="*/ 1121074 w 2014797"/>
              <a:gd name="connsiteY1" fmla="*/ 556636 h 1583671"/>
              <a:gd name="connsiteX2" fmla="*/ 1528737 w 2014797"/>
              <a:gd name="connsiteY2" fmla="*/ 258719 h 1583671"/>
              <a:gd name="connsiteX3" fmla="*/ 2014797 w 2014797"/>
              <a:gd name="connsiteY3" fmla="*/ 0 h 1583671"/>
              <a:gd name="connsiteX0" fmla="*/ 0 w 2014797"/>
              <a:gd name="connsiteY0" fmla="*/ 1583671 h 1583671"/>
              <a:gd name="connsiteX1" fmla="*/ 1121074 w 2014797"/>
              <a:gd name="connsiteY1" fmla="*/ 556636 h 1583671"/>
              <a:gd name="connsiteX2" fmla="*/ 1528737 w 2014797"/>
              <a:gd name="connsiteY2" fmla="*/ 258719 h 1583671"/>
              <a:gd name="connsiteX3" fmla="*/ 2014797 w 2014797"/>
              <a:gd name="connsiteY3" fmla="*/ 0 h 1583671"/>
              <a:gd name="connsiteX0" fmla="*/ 0 w 2022637"/>
              <a:gd name="connsiteY0" fmla="*/ 1536631 h 1536631"/>
              <a:gd name="connsiteX1" fmla="*/ 1121074 w 2022637"/>
              <a:gd name="connsiteY1" fmla="*/ 509596 h 1536631"/>
              <a:gd name="connsiteX2" fmla="*/ 1528737 w 2022637"/>
              <a:gd name="connsiteY2" fmla="*/ 211679 h 1536631"/>
              <a:gd name="connsiteX3" fmla="*/ 2022637 w 2022637"/>
              <a:gd name="connsiteY3" fmla="*/ 0 h 1536631"/>
              <a:gd name="connsiteX0" fmla="*/ 0 w 2022637"/>
              <a:gd name="connsiteY0" fmla="*/ 1536631 h 1536631"/>
              <a:gd name="connsiteX1" fmla="*/ 1121074 w 2022637"/>
              <a:gd name="connsiteY1" fmla="*/ 509596 h 1536631"/>
              <a:gd name="connsiteX2" fmla="*/ 1434661 w 2022637"/>
              <a:gd name="connsiteY2" fmla="*/ 274399 h 1536631"/>
              <a:gd name="connsiteX3" fmla="*/ 2022637 w 2022637"/>
              <a:gd name="connsiteY3" fmla="*/ 0 h 1536631"/>
              <a:gd name="connsiteX0" fmla="*/ 0 w 1724729"/>
              <a:gd name="connsiteY0" fmla="*/ 1379831 h 1379831"/>
              <a:gd name="connsiteX1" fmla="*/ 1121074 w 1724729"/>
              <a:gd name="connsiteY1" fmla="*/ 352796 h 1379831"/>
              <a:gd name="connsiteX2" fmla="*/ 1434661 w 1724729"/>
              <a:gd name="connsiteY2" fmla="*/ 117599 h 1379831"/>
              <a:gd name="connsiteX3" fmla="*/ 1724729 w 1724729"/>
              <a:gd name="connsiteY3" fmla="*/ 0 h 1379831"/>
              <a:gd name="connsiteX0" fmla="*/ 0 w 1724729"/>
              <a:gd name="connsiteY0" fmla="*/ 1379831 h 1379831"/>
              <a:gd name="connsiteX1" fmla="*/ 1121074 w 1724729"/>
              <a:gd name="connsiteY1" fmla="*/ 352796 h 1379831"/>
              <a:gd name="connsiteX2" fmla="*/ 1434661 w 1724729"/>
              <a:gd name="connsiteY2" fmla="*/ 117599 h 1379831"/>
              <a:gd name="connsiteX3" fmla="*/ 1724729 w 1724729"/>
              <a:gd name="connsiteY3" fmla="*/ 0 h 1379831"/>
              <a:gd name="connsiteX0" fmla="*/ 0 w 1914453"/>
              <a:gd name="connsiteY0" fmla="*/ 1379831 h 1379831"/>
              <a:gd name="connsiteX1" fmla="*/ 1121074 w 1914453"/>
              <a:gd name="connsiteY1" fmla="*/ 352796 h 1379831"/>
              <a:gd name="connsiteX2" fmla="*/ 1434661 w 1914453"/>
              <a:gd name="connsiteY2" fmla="*/ 117599 h 1379831"/>
              <a:gd name="connsiteX3" fmla="*/ 1914453 w 1914453"/>
              <a:gd name="connsiteY3" fmla="*/ 0 h 1379831"/>
              <a:gd name="connsiteX0" fmla="*/ 0 w 1914453"/>
              <a:gd name="connsiteY0" fmla="*/ 1379831 h 1379831"/>
              <a:gd name="connsiteX1" fmla="*/ 1121074 w 1914453"/>
              <a:gd name="connsiteY1" fmla="*/ 352796 h 1379831"/>
              <a:gd name="connsiteX2" fmla="*/ 1434661 w 1914453"/>
              <a:gd name="connsiteY2" fmla="*/ 117599 h 1379831"/>
              <a:gd name="connsiteX3" fmla="*/ 1914453 w 1914453"/>
              <a:gd name="connsiteY3" fmla="*/ 0 h 1379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14453" h="1379831">
                <a:moveTo>
                  <a:pt x="0" y="1379831"/>
                </a:moveTo>
                <a:lnTo>
                  <a:pt x="1121074" y="352796"/>
                </a:lnTo>
                <a:cubicBezTo>
                  <a:pt x="1360184" y="142424"/>
                  <a:pt x="1213525" y="281382"/>
                  <a:pt x="1434661" y="117599"/>
                </a:cubicBezTo>
                <a:cubicBezTo>
                  <a:pt x="1669851" y="18292"/>
                  <a:pt x="1583729" y="61745"/>
                  <a:pt x="1914453" y="0"/>
                </a:cubicBezTo>
              </a:path>
            </a:pathLst>
          </a:custGeom>
          <a:ln w="28575" cmpd="sng">
            <a:solidFill>
              <a:srgbClr val="FF0000"/>
            </a:solidFill>
          </a:ln>
        </p:spPr>
        <p:txBody>
          <a:bodyPr vert="horz" wrap="none" lIns="100761" tIns="50382" rIns="100761" bIns="50382" numCol="1" rtlCol="0" anchor="t" anchorCtr="0" compatLnSpc="1">
            <a:prstTxWarp prst="textNoShape">
              <a:avLst/>
            </a:prstTxWarp>
          </a:bodyPr>
          <a:lstStyle/>
          <a:p>
            <a:pPr algn="ctr" defTabSz="1007630"/>
            <a:endParaRPr 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460338" y="2771885"/>
            <a:ext cx="4368271" cy="932775"/>
          </a:xfrm>
          <a:prstGeom prst="rect">
            <a:avLst/>
          </a:prstGeom>
          <a:noFill/>
        </p:spPr>
        <p:txBody>
          <a:bodyPr wrap="square" lIns="100761" tIns="50382" rIns="100761" bIns="50382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lt;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crease more slowly with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ue to poorer centrality resolution or more centrality fluctuation of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ight Arrow 54"/>
          <p:cNvSpPr/>
          <p:nvPr/>
        </p:nvSpPr>
        <p:spPr bwMode="auto">
          <a:xfrm rot="7929612">
            <a:off x="2948744" y="3814872"/>
            <a:ext cx="426989" cy="147475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00761" tIns="50382" rIns="100761" bIns="50382" numCol="1" rtlCol="0" anchor="t" anchorCtr="0" compatLnSpc="1">
            <a:prstTxWarp prst="textNoShape">
              <a:avLst/>
            </a:prstTxWarp>
          </a:bodyPr>
          <a:lstStyle/>
          <a:p>
            <a:pPr algn="ctr" defTabSz="1007630"/>
            <a:endParaRPr 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6" name="Right Arrow 55"/>
          <p:cNvSpPr/>
          <p:nvPr/>
        </p:nvSpPr>
        <p:spPr bwMode="auto">
          <a:xfrm rot="2812161">
            <a:off x="6283854" y="3842597"/>
            <a:ext cx="453102" cy="151034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00761" tIns="50382" rIns="100761" bIns="50382" numCol="1" rtlCol="0" anchor="t" anchorCtr="0" compatLnSpc="1">
            <a:prstTxWarp prst="textNoShape">
              <a:avLst/>
            </a:prstTxWarp>
          </a:bodyPr>
          <a:lstStyle/>
          <a:p>
            <a:pPr algn="ctr" defTabSz="1007630"/>
            <a:endParaRPr lang="en-US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0419" y="1595932"/>
            <a:ext cx="1807345" cy="37874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ith fluctuation: 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1134631" y="4596439"/>
            <a:ext cx="2436151" cy="2004039"/>
            <a:chOff x="1219200" y="1524000"/>
            <a:chExt cx="2362200" cy="1981200"/>
          </a:xfrm>
        </p:grpSpPr>
        <p:grpSp>
          <p:nvGrpSpPr>
            <p:cNvPr id="83" name="Group 82"/>
            <p:cNvGrpSpPr/>
            <p:nvPr/>
          </p:nvGrpSpPr>
          <p:grpSpPr>
            <a:xfrm>
              <a:off x="1219200" y="1524000"/>
              <a:ext cx="2362200" cy="1981200"/>
              <a:chOff x="1219200" y="1524000"/>
              <a:chExt cx="2362200" cy="1981200"/>
            </a:xfrm>
          </p:grpSpPr>
          <p:cxnSp>
            <p:nvCxnSpPr>
              <p:cNvPr id="88" name="Straight Arrow Connector 87"/>
              <p:cNvCxnSpPr/>
              <p:nvPr/>
            </p:nvCxnSpPr>
            <p:spPr bwMode="auto">
              <a:xfrm>
                <a:off x="1219200" y="3429000"/>
                <a:ext cx="2362200" cy="0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89" name="Straight Arrow Connector 88"/>
              <p:cNvCxnSpPr/>
              <p:nvPr/>
            </p:nvCxnSpPr>
            <p:spPr bwMode="auto">
              <a:xfrm flipV="1">
                <a:off x="1371600" y="1524000"/>
                <a:ext cx="0" cy="1981200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87" name="Straight Connector 86"/>
            <p:cNvCxnSpPr/>
            <p:nvPr/>
          </p:nvCxnSpPr>
          <p:spPr bwMode="auto">
            <a:xfrm flipV="1">
              <a:off x="1371600" y="1727634"/>
              <a:ext cx="1816509" cy="1701367"/>
            </a:xfrm>
            <a:prstGeom prst="line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0" name="TextBox 89"/>
          <p:cNvSpPr txBox="1"/>
          <p:nvPr/>
        </p:nvSpPr>
        <p:spPr>
          <a:xfrm>
            <a:off x="2646725" y="6499889"/>
            <a:ext cx="681135" cy="332580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sz="1500" baseline="-25000" dirty="0">
                <a:latin typeface="Arial" pitchFamily="34" charset="0"/>
                <a:cs typeface="Arial" pitchFamily="34" charset="0"/>
              </a:rPr>
              <a:t>2</a:t>
            </a:r>
            <a:endParaRPr lang="en-US" sz="1500" baseline="-25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6384397" y="4562657"/>
            <a:ext cx="2436151" cy="2004039"/>
            <a:chOff x="1219200" y="1524000"/>
            <a:chExt cx="2362200" cy="1981200"/>
          </a:xfrm>
        </p:grpSpPr>
        <p:grpSp>
          <p:nvGrpSpPr>
            <p:cNvPr id="92" name="Group 91"/>
            <p:cNvGrpSpPr/>
            <p:nvPr/>
          </p:nvGrpSpPr>
          <p:grpSpPr>
            <a:xfrm>
              <a:off x="1219200" y="1524000"/>
              <a:ext cx="2362200" cy="1981200"/>
              <a:chOff x="1219200" y="1524000"/>
              <a:chExt cx="2362200" cy="1981200"/>
            </a:xfrm>
          </p:grpSpPr>
          <p:cxnSp>
            <p:nvCxnSpPr>
              <p:cNvPr id="94" name="Straight Arrow Connector 93"/>
              <p:cNvCxnSpPr/>
              <p:nvPr/>
            </p:nvCxnSpPr>
            <p:spPr bwMode="auto">
              <a:xfrm>
                <a:off x="1219200" y="3429000"/>
                <a:ext cx="2362200" cy="0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7" name="Straight Arrow Connector 96"/>
              <p:cNvCxnSpPr/>
              <p:nvPr/>
            </p:nvCxnSpPr>
            <p:spPr bwMode="auto">
              <a:xfrm flipV="1">
                <a:off x="1371600" y="1524000"/>
                <a:ext cx="0" cy="1981200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93" name="Straight Connector 92"/>
            <p:cNvCxnSpPr/>
            <p:nvPr/>
          </p:nvCxnSpPr>
          <p:spPr bwMode="auto">
            <a:xfrm flipV="1">
              <a:off x="1371600" y="1727634"/>
              <a:ext cx="1816509" cy="1701367"/>
            </a:xfrm>
            <a:prstGeom prst="line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8" name="TextBox 97"/>
          <p:cNvSpPr txBox="1"/>
          <p:nvPr/>
        </p:nvSpPr>
        <p:spPr>
          <a:xfrm rot="16200000">
            <a:off x="556805" y="4713343"/>
            <a:ext cx="905806" cy="332580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1500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sz="15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&gt;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8064500" y="6482704"/>
            <a:ext cx="681135" cy="332580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sz="1500" baseline="-25000" dirty="0">
                <a:latin typeface="Arial" pitchFamily="34" charset="0"/>
                <a:cs typeface="Arial" pitchFamily="34" charset="0"/>
              </a:rPr>
              <a:t>1</a:t>
            </a:r>
            <a:endParaRPr lang="en-US" sz="15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 rot="16200000">
            <a:off x="5806567" y="4860869"/>
            <a:ext cx="905806" cy="332580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sz="1500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sz="15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&gt;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756051" y="4162612"/>
            <a:ext cx="3492543" cy="37877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 </a:t>
            </a:r>
            <a:r>
              <a:rPr lang="en-US" dirty="0">
                <a:latin typeface="Arial" pitchFamily="34" charset="0"/>
                <a:cs typeface="Arial" pitchFamily="34" charset="0"/>
              </a:rPr>
              <a:t>in narrow slices o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endParaRPr lang="en-US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796363" y="4162612"/>
            <a:ext cx="3492543" cy="378777"/>
          </a:xfrm>
          <a:prstGeom prst="rect">
            <a:avLst/>
          </a:prstGeom>
          <a:noFill/>
        </p:spPr>
        <p:txBody>
          <a:bodyPr wrap="none" lIns="100761" tIns="50382" rIns="100761" bIns="50382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&lt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 </a:t>
            </a:r>
            <a:r>
              <a:rPr lang="en-US" dirty="0">
                <a:latin typeface="Arial" pitchFamily="34" charset="0"/>
                <a:cs typeface="Arial" pitchFamily="34" charset="0"/>
              </a:rPr>
              <a:t>in narrow slices o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nt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1</a:t>
            </a:r>
            <a:endParaRPr lang="en-US" baseline="-25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741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43985" y="700476"/>
            <a:ext cx="2607912" cy="28490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een in the data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1048314" y="1199465"/>
            <a:ext cx="2251418" cy="409555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5.02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b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+Pb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3866528"/>
            <a:ext cx="4668811" cy="366672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16200000">
            <a:off x="3404127" y="1280898"/>
            <a:ext cx="966881" cy="400110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|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η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|&lt;2.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0460" y="3161783"/>
            <a:ext cx="1045403" cy="400110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3&lt;|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η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|&lt;5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6871" y="3884511"/>
            <a:ext cx="4589676" cy="36487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04469" y="6299730"/>
            <a:ext cx="3129127" cy="655746"/>
          </a:xfrm>
          <a:prstGeom prst="rect">
            <a:avLst/>
          </a:prstGeom>
          <a:noFill/>
        </p:spPr>
        <p:txBody>
          <a:bodyPr wrap="square" lIns="100761" tIns="50382" rIns="100761" bIns="50382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|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η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|&lt;2.5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s poorer resolution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an 3&lt;|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η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|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lt;5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8605320" y="3866528"/>
            <a:ext cx="1161227" cy="114108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100794" tIns="50397" rIns="100794" bIns="50397" numCol="1" rtlCol="0" anchor="t" anchorCtr="0" compatLnSpc="1">
            <a:prstTxWarp prst="textNoShape">
              <a:avLst/>
            </a:prstTxWarp>
          </a:bodyPr>
          <a:lstStyle/>
          <a:p>
            <a:pPr algn="ctr" defTabSz="1007943" fontAlgn="base">
              <a:spcBef>
                <a:spcPct val="0"/>
              </a:spcBef>
              <a:spcAft>
                <a:spcPct val="0"/>
              </a:spcAft>
            </a:pPr>
            <a:endParaRPr lang="en-US" sz="260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13452" y="4807558"/>
            <a:ext cx="1929289" cy="400099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ent in 3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&lt;|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η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|&lt;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25863" y="4852233"/>
            <a:ext cx="1850767" cy="400099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ent in |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η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|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&lt;2.5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87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16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types of centrality fluct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75665" y="2502099"/>
            <a:ext cx="2734545" cy="10794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1774" y="684259"/>
            <a:ext cx="2067612" cy="1555366"/>
          </a:xfrm>
          <a:prstGeom prst="rect">
            <a:avLst/>
          </a:prstGeom>
        </p:spPr>
      </p:pic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19101"/>
              </p:ext>
            </p:extLst>
          </p:nvPr>
        </p:nvGraphicFramePr>
        <p:xfrm>
          <a:off x="1955913" y="1128835"/>
          <a:ext cx="2281282" cy="55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8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913" y="1128835"/>
                        <a:ext cx="2281282" cy="555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0500" y="4055666"/>
            <a:ext cx="4605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ll N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par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ntribute equally to the two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ubeven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i.e. A &amp; B see same sources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ight Arrow 24"/>
          <p:cNvSpPr/>
          <p:nvPr/>
        </p:nvSpPr>
        <p:spPr bwMode="auto">
          <a:xfrm rot="9369626">
            <a:off x="2942271" y="2165648"/>
            <a:ext cx="1065963" cy="298341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6623" y="3586572"/>
            <a:ext cx="1070572" cy="31316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7368" y="3545969"/>
            <a:ext cx="810828" cy="345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171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17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types of centrality fluct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75665" y="2502099"/>
            <a:ext cx="2734545" cy="10794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1774" y="684259"/>
            <a:ext cx="2067612" cy="1555366"/>
          </a:xfrm>
          <a:prstGeom prst="rect">
            <a:avLst/>
          </a:prstGeom>
        </p:spPr>
      </p:pic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79510"/>
              </p:ext>
            </p:extLst>
          </p:nvPr>
        </p:nvGraphicFramePr>
        <p:xfrm>
          <a:off x="1955913" y="1128835"/>
          <a:ext cx="2281282" cy="55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7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913" y="1128835"/>
                        <a:ext cx="2281282" cy="555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0500" y="4055666"/>
            <a:ext cx="4605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ll N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par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ntribute equally to the two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ubeven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i.e. A &amp; B see same sources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ight Arrow 24"/>
          <p:cNvSpPr/>
          <p:nvPr/>
        </p:nvSpPr>
        <p:spPr bwMode="auto">
          <a:xfrm rot="9369626">
            <a:off x="2942271" y="2165648"/>
            <a:ext cx="1065963" cy="298341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657238" y="2176735"/>
            <a:ext cx="4049891" cy="2525262"/>
            <a:chOff x="5657238" y="2176735"/>
            <a:chExt cx="4049891" cy="252526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886278" y="2442338"/>
              <a:ext cx="3820851" cy="1404917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5657238" y="4055666"/>
              <a:ext cx="404989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Subeven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A dominated by </a:t>
              </a:r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baseline="-25000" dirty="0" err="1" smtClean="0">
                  <a:latin typeface="Arial" pitchFamily="34" charset="0"/>
                  <a:cs typeface="Arial" pitchFamily="34" charset="0"/>
                </a:rPr>
                <a:t>part</a:t>
              </a:r>
              <a:r>
                <a:rPr lang="en-US" baseline="30000" dirty="0" err="1" smtClean="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while </a:t>
              </a:r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subeven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B dominated by </a:t>
              </a:r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baseline="-25000" dirty="0" err="1" smtClean="0">
                  <a:latin typeface="Arial" pitchFamily="34" charset="0"/>
                  <a:cs typeface="Arial" pitchFamily="34" charset="0"/>
                </a:rPr>
                <a:t>part</a:t>
              </a:r>
              <a:r>
                <a:rPr lang="en-US" baseline="30000" dirty="0" err="1" smtClean="0">
                  <a:latin typeface="Arial" pitchFamily="34" charset="0"/>
                  <a:cs typeface="Arial" pitchFamily="34" charset="0"/>
                </a:rPr>
                <a:t>B</a:t>
              </a:r>
              <a:endParaRPr lang="en-US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ight Arrow 25"/>
            <p:cNvSpPr/>
            <p:nvPr/>
          </p:nvSpPr>
          <p:spPr bwMode="auto">
            <a:xfrm rot="1831005">
              <a:off x="6411306" y="2176735"/>
              <a:ext cx="1065963" cy="298341"/>
            </a:xfrm>
            <a:prstGeom prst="righ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pic>
        <p:nvPicPr>
          <p:cNvPr id="31" name="Picture 3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6623" y="3586572"/>
            <a:ext cx="1070572" cy="31316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7368" y="3545969"/>
            <a:ext cx="810828" cy="345353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6380" y="625603"/>
            <a:ext cx="2239736" cy="1816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443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18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types of centrality fluct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75665" y="2502099"/>
            <a:ext cx="2734545" cy="10794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1774" y="684259"/>
            <a:ext cx="2067612" cy="1555366"/>
          </a:xfrm>
          <a:prstGeom prst="rect">
            <a:avLst/>
          </a:prstGeom>
        </p:spPr>
      </p:pic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74560"/>
              </p:ext>
            </p:extLst>
          </p:nvPr>
        </p:nvGraphicFramePr>
        <p:xfrm>
          <a:off x="1955913" y="1128835"/>
          <a:ext cx="2281282" cy="55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1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913" y="1128835"/>
                        <a:ext cx="2281282" cy="555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0500" y="4055666"/>
            <a:ext cx="4605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ll N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par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ntribute equally to the two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ubeven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i.e. A &amp; B see same sources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ight Arrow 24"/>
          <p:cNvSpPr/>
          <p:nvPr/>
        </p:nvSpPr>
        <p:spPr bwMode="auto">
          <a:xfrm rot="9369626">
            <a:off x="2942271" y="2165648"/>
            <a:ext cx="1065963" cy="298341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657238" y="2176735"/>
            <a:ext cx="4049891" cy="2525262"/>
            <a:chOff x="5657238" y="2176735"/>
            <a:chExt cx="4049891" cy="252526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886278" y="2442338"/>
              <a:ext cx="3820851" cy="1404917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5657238" y="4055666"/>
              <a:ext cx="404989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Subeven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A dominated by </a:t>
              </a:r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baseline="-25000" dirty="0" err="1" smtClean="0">
                  <a:latin typeface="Arial" pitchFamily="34" charset="0"/>
                  <a:cs typeface="Arial" pitchFamily="34" charset="0"/>
                </a:rPr>
                <a:t>part</a:t>
              </a:r>
              <a:r>
                <a:rPr lang="en-US" baseline="30000" dirty="0" err="1" smtClean="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while </a:t>
              </a:r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subeven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B dominated by </a:t>
              </a:r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baseline="-25000" dirty="0" err="1" smtClean="0">
                  <a:latin typeface="Arial" pitchFamily="34" charset="0"/>
                  <a:cs typeface="Arial" pitchFamily="34" charset="0"/>
                </a:rPr>
                <a:t>part</a:t>
              </a:r>
              <a:r>
                <a:rPr lang="en-US" baseline="30000" dirty="0" err="1" smtClean="0">
                  <a:latin typeface="Arial" pitchFamily="34" charset="0"/>
                  <a:cs typeface="Arial" pitchFamily="34" charset="0"/>
                </a:rPr>
                <a:t>B</a:t>
              </a:r>
              <a:endParaRPr lang="en-US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ight Arrow 25"/>
            <p:cNvSpPr/>
            <p:nvPr/>
          </p:nvSpPr>
          <p:spPr bwMode="auto">
            <a:xfrm rot="1831005">
              <a:off x="6411306" y="2176735"/>
              <a:ext cx="1065963" cy="298341"/>
            </a:xfrm>
            <a:prstGeom prst="righ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12191" y="6216992"/>
            <a:ext cx="32575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entrality fluctuation purely due to particle production</a:t>
            </a:r>
            <a:endParaRPr lang="en-US" sz="2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55036"/>
              </p:ext>
            </p:extLst>
          </p:nvPr>
        </p:nvGraphicFramePr>
        <p:xfrm>
          <a:off x="42568" y="5004466"/>
          <a:ext cx="4054254" cy="62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2" name="Equation" r:id="rId8" imgW="2832100" imgH="406400" progId="Equation.DSMT4">
                  <p:embed/>
                </p:oleObj>
              </mc:Choice>
              <mc:Fallback>
                <p:oleObj name="Equation" r:id="rId8" imgW="283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8" y="5004466"/>
                        <a:ext cx="4054254" cy="62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55826"/>
              </p:ext>
            </p:extLst>
          </p:nvPr>
        </p:nvGraphicFramePr>
        <p:xfrm>
          <a:off x="4941888" y="5046663"/>
          <a:ext cx="5133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3" name="Equation" r:id="rId10" imgW="3848100" imgH="406400" progId="Equation.DSMT4">
                  <p:embed/>
                </p:oleObj>
              </mc:Choice>
              <mc:Fallback>
                <p:oleObj name="Equation" r:id="rId10" imgW="3848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5046663"/>
                        <a:ext cx="51339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6623" y="3586572"/>
            <a:ext cx="1070572" cy="31316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7368" y="3545969"/>
            <a:ext cx="810828" cy="345353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746878" y="6221191"/>
            <a:ext cx="38244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entrality fluctuation also arise from longitudinal fluctuation</a:t>
            </a:r>
            <a:endParaRPr lang="en-US" sz="2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93345" y="5436496"/>
            <a:ext cx="9052041" cy="677952"/>
            <a:chOff x="708285" y="5316976"/>
            <a:chExt cx="9052041" cy="677952"/>
          </a:xfrm>
        </p:grpSpPr>
        <p:sp>
          <p:nvSpPr>
            <p:cNvPr id="35" name="TextBox 34"/>
            <p:cNvSpPr txBox="1"/>
            <p:nvPr/>
          </p:nvSpPr>
          <p:spPr>
            <a:xfrm>
              <a:off x="6938345" y="5594818"/>
              <a:ext cx="28219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Centrality </a:t>
              </a:r>
              <a:r>
                <a:rPr lang="en-US" sz="2000" dirty="0" err="1" smtClean="0">
                  <a:latin typeface="Arial" pitchFamily="34" charset="0"/>
                  <a:cs typeface="Arial" pitchFamily="34" charset="0"/>
                </a:rPr>
                <a:t>decorrelation</a:t>
              </a:r>
              <a:endParaRPr lang="en-US" sz="2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ight Arrow 35"/>
            <p:cNvSpPr/>
            <p:nvPr/>
          </p:nvSpPr>
          <p:spPr bwMode="auto">
            <a:xfrm rot="16200000" flipV="1">
              <a:off x="8088448" y="5346451"/>
              <a:ext cx="346520" cy="287570"/>
            </a:xfrm>
            <a:prstGeom prst="rightArrow">
              <a:avLst/>
            </a:prstGeom>
            <a:solidFill>
              <a:srgbClr val="3366FF">
                <a:alpha val="52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08285" y="5555293"/>
              <a:ext cx="35493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Centrality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as a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 global concept </a:t>
              </a:r>
              <a:endParaRPr lang="en-US" sz="2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6380" y="625603"/>
            <a:ext cx="2239736" cy="1816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183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19</a:t>
            </a:fld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870303" y="6036906"/>
            <a:ext cx="836199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Centrality </a:t>
            </a:r>
            <a:r>
              <a:rPr lang="en-US" sz="3200" dirty="0" err="1">
                <a:solidFill>
                  <a:srgbClr val="FF0000"/>
                </a:solidFill>
              </a:rPr>
              <a:t>d</a:t>
            </a:r>
            <a:r>
              <a:rPr lang="en-US" sz="3200" dirty="0" err="1" smtClean="0">
                <a:solidFill>
                  <a:srgbClr val="FF0000"/>
                </a:solidFill>
              </a:rPr>
              <a:t>ecorrelation</a:t>
            </a:r>
            <a:r>
              <a:rPr lang="en-US" sz="2800" dirty="0" smtClean="0">
                <a:solidFill>
                  <a:srgbClr val="FF0000"/>
                </a:solidFill>
              </a:rPr>
              <a:t> expected to be large in </a:t>
            </a:r>
            <a:r>
              <a:rPr lang="en-US" sz="2800" dirty="0">
                <a:solidFill>
                  <a:srgbClr val="FF0000"/>
                </a:solidFill>
              </a:rPr>
              <a:t>peripheral </a:t>
            </a:r>
            <a:r>
              <a:rPr lang="en-US" sz="2800" dirty="0" smtClean="0">
                <a:solidFill>
                  <a:srgbClr val="FF0000"/>
                </a:solidFill>
              </a:rPr>
              <a:t>collisions and small system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1110" y="1824465"/>
            <a:ext cx="4681518" cy="37973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6080122" y="2655669"/>
            <a:ext cx="2821998" cy="48751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8373" y="1824465"/>
            <a:ext cx="4552252" cy="3797357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 bwMode="auto">
          <a:xfrm>
            <a:off x="4812629" y="3143183"/>
            <a:ext cx="921158" cy="645715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453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ahoma" charset="0"/>
              </a:rPr>
              <a:t>HI physics and centra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2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9601" y="743051"/>
            <a:ext cx="9378195" cy="1905000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Tahoma" charset="0"/>
              </a:rPr>
              <a:t>Study of non-</a:t>
            </a:r>
            <a:r>
              <a:rPr lang="en-US" sz="2400" dirty="0" err="1">
                <a:latin typeface="Tahoma" charset="0"/>
              </a:rPr>
              <a:t>Abelian</a:t>
            </a:r>
            <a:r>
              <a:rPr lang="en-US" sz="2400" dirty="0">
                <a:latin typeface="Tahoma" charset="0"/>
              </a:rPr>
              <a:t> QCD matter</a:t>
            </a:r>
          </a:p>
          <a:p>
            <a:pPr lvl="1" eaLnBrk="1" hangingPunct="1"/>
            <a:r>
              <a:rPr lang="en-US" sz="2000" dirty="0">
                <a:latin typeface="Tahoma" charset="0"/>
              </a:rPr>
              <a:t>Consists of nucleons, hadrons, quarks or gluons</a:t>
            </a:r>
          </a:p>
          <a:p>
            <a:pPr lvl="1" eaLnBrk="1" hangingPunct="1"/>
            <a:r>
              <a:rPr lang="en-US" sz="2000" dirty="0">
                <a:latin typeface="Tahoma" charset="0"/>
              </a:rPr>
              <a:t>Occupy extended volume, has finite lifetime</a:t>
            </a:r>
          </a:p>
          <a:p>
            <a:r>
              <a:rPr lang="en-US" sz="2400" dirty="0" smtClean="0">
                <a:latin typeface="Tahoma" charset="0"/>
              </a:rPr>
              <a:t>Centrality/volume is a fundamental concept</a:t>
            </a:r>
            <a:endParaRPr lang="en-US" sz="2400" dirty="0">
              <a:latin typeface="Tahoma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396" y="2690317"/>
            <a:ext cx="6164026" cy="2492028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013447" y="5287173"/>
            <a:ext cx="7161040" cy="557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72" tIns="50387" rIns="100772" bIns="50387" numCol="1" anchor="t" anchorCtr="0" compatLnSpc="1">
            <a:prstTxWarp prst="textNoShape">
              <a:avLst/>
            </a:prstTxWarp>
          </a:bodyPr>
          <a:lstStyle>
            <a:lvl1pPr marL="377900" indent="-377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6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818784" indent="-31491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2pPr>
            <a:lvl3pPr marL="12596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3pPr>
            <a:lvl4pPr marL="1763534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4pPr>
            <a:lvl5pPr marL="2267402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5pPr>
            <a:lvl6pPr marL="27712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6pPr>
            <a:lvl7pPr marL="3275136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7pPr>
            <a:lvl8pPr marL="3779003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8pPr>
            <a:lvl9pPr marL="4282870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How 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do we know the true centrality/volume?</a:t>
            </a:r>
            <a:endParaRPr lang="en-US" sz="2400" dirty="0">
              <a:solidFill>
                <a:srgbClr val="FF0000"/>
              </a:solidFill>
              <a:latin typeface="Tahoma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497648" y="6340897"/>
            <a:ext cx="6137927" cy="709559"/>
            <a:chOff x="1600432" y="5166249"/>
            <a:chExt cx="6137927" cy="709559"/>
          </a:xfrm>
        </p:grpSpPr>
        <p:grpSp>
          <p:nvGrpSpPr>
            <p:cNvPr id="22" name="Group 21"/>
            <p:cNvGrpSpPr/>
            <p:nvPr/>
          </p:nvGrpSpPr>
          <p:grpSpPr>
            <a:xfrm>
              <a:off x="1600432" y="5166249"/>
              <a:ext cx="6137927" cy="709559"/>
              <a:chOff x="2741310" y="5458165"/>
              <a:chExt cx="3625795" cy="417643"/>
            </a:xfrm>
          </p:grpSpPr>
          <p:grpSp>
            <p:nvGrpSpPr>
              <p:cNvPr id="8" name="Group 7"/>
              <p:cNvGrpSpPr>
                <a:grpSpLocks/>
              </p:cNvGrpSpPr>
              <p:nvPr/>
            </p:nvGrpSpPr>
            <p:grpSpPr bwMode="auto">
              <a:xfrm>
                <a:off x="2741310" y="5458165"/>
                <a:ext cx="718117" cy="415925"/>
                <a:chOff x="3635374" y="4479740"/>
                <a:chExt cx="718107" cy="415925"/>
              </a:xfrm>
            </p:grpSpPr>
            <p:sp>
              <p:nvSpPr>
                <p:cNvPr id="9" name="Oval 34"/>
                <p:cNvSpPr>
                  <a:spLocks noChangeArrowheads="1"/>
                </p:cNvSpPr>
                <p:nvPr/>
              </p:nvSpPr>
              <p:spPr bwMode="auto">
                <a:xfrm>
                  <a:off x="3943634" y="4479740"/>
                  <a:ext cx="409847" cy="415925"/>
                </a:xfrm>
                <a:prstGeom prst="ellips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" name="Oval 34"/>
                <p:cNvSpPr>
                  <a:spLocks noChangeArrowheads="1"/>
                </p:cNvSpPr>
                <p:nvPr/>
              </p:nvSpPr>
              <p:spPr bwMode="auto">
                <a:xfrm>
                  <a:off x="3635374" y="4479740"/>
                  <a:ext cx="409847" cy="415925"/>
                </a:xfrm>
                <a:prstGeom prst="ellipse">
                  <a:avLst/>
                </a:pr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16" name="Group 15"/>
              <p:cNvGrpSpPr>
                <a:grpSpLocks/>
              </p:cNvGrpSpPr>
              <p:nvPr/>
            </p:nvGrpSpPr>
            <p:grpSpPr bwMode="auto">
              <a:xfrm>
                <a:off x="5896533" y="5458165"/>
                <a:ext cx="470572" cy="415925"/>
                <a:chOff x="3635374" y="4479740"/>
                <a:chExt cx="470562" cy="415925"/>
              </a:xfrm>
            </p:grpSpPr>
            <p:sp>
              <p:nvSpPr>
                <p:cNvPr id="17" name="Oval 34"/>
                <p:cNvSpPr>
                  <a:spLocks noChangeArrowheads="1"/>
                </p:cNvSpPr>
                <p:nvPr/>
              </p:nvSpPr>
              <p:spPr bwMode="auto">
                <a:xfrm>
                  <a:off x="3696089" y="4479740"/>
                  <a:ext cx="409847" cy="415925"/>
                </a:xfrm>
                <a:prstGeom prst="ellips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8" name="Oval 34"/>
                <p:cNvSpPr>
                  <a:spLocks noChangeArrowheads="1"/>
                </p:cNvSpPr>
                <p:nvPr/>
              </p:nvSpPr>
              <p:spPr bwMode="auto">
                <a:xfrm>
                  <a:off x="3635374" y="4479740"/>
                  <a:ext cx="409847" cy="415925"/>
                </a:xfrm>
                <a:prstGeom prst="ellipse">
                  <a:avLst/>
                </a:pr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19" name="Group 18"/>
              <p:cNvGrpSpPr>
                <a:grpSpLocks/>
              </p:cNvGrpSpPr>
              <p:nvPr/>
            </p:nvGrpSpPr>
            <p:grpSpPr bwMode="auto">
              <a:xfrm>
                <a:off x="4327421" y="5459883"/>
                <a:ext cx="588963" cy="415925"/>
                <a:chOff x="3463708" y="4479740"/>
                <a:chExt cx="588953" cy="415925"/>
              </a:xfrm>
            </p:grpSpPr>
            <p:sp>
              <p:nvSpPr>
                <p:cNvPr id="20" name="Oval 34"/>
                <p:cNvSpPr>
                  <a:spLocks noChangeArrowheads="1"/>
                </p:cNvSpPr>
                <p:nvPr/>
              </p:nvSpPr>
              <p:spPr bwMode="auto">
                <a:xfrm>
                  <a:off x="3642814" y="4479740"/>
                  <a:ext cx="409847" cy="415925"/>
                </a:xfrm>
                <a:prstGeom prst="ellipse">
                  <a:avLst/>
                </a:pr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" name="Oval 34"/>
                <p:cNvSpPr>
                  <a:spLocks noChangeArrowheads="1"/>
                </p:cNvSpPr>
                <p:nvPr/>
              </p:nvSpPr>
              <p:spPr bwMode="auto">
                <a:xfrm>
                  <a:off x="3463708" y="4479740"/>
                  <a:ext cx="409847" cy="415925"/>
                </a:xfrm>
                <a:prstGeom prst="ellipse">
                  <a:avLst/>
                </a:prstGeom>
                <a:noFill/>
                <a:ln w="28575" cmpd="sng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sp>
          <p:nvSpPr>
            <p:cNvPr id="23" name="Freeform 22"/>
            <p:cNvSpPr/>
            <p:nvPr/>
          </p:nvSpPr>
          <p:spPr bwMode="auto">
            <a:xfrm>
              <a:off x="7044535" y="5169168"/>
              <a:ext cx="591040" cy="703721"/>
            </a:xfrm>
            <a:custGeom>
              <a:avLst/>
              <a:gdLst>
                <a:gd name="connsiteX0" fmla="*/ 64493 w 147149"/>
                <a:gd name="connsiteY0" fmla="*/ 502 h 327705"/>
                <a:gd name="connsiteX1" fmla="*/ 121643 w 147149"/>
                <a:gd name="connsiteY1" fmla="*/ 70352 h 327705"/>
                <a:gd name="connsiteX2" fmla="*/ 147043 w 147149"/>
                <a:gd name="connsiteY2" fmla="*/ 178302 h 327705"/>
                <a:gd name="connsiteX3" fmla="*/ 127993 w 147149"/>
                <a:gd name="connsiteY3" fmla="*/ 251327 h 327705"/>
                <a:gd name="connsiteX4" fmla="*/ 67668 w 147149"/>
                <a:gd name="connsiteY4" fmla="*/ 327527 h 327705"/>
                <a:gd name="connsiteX5" fmla="*/ 7343 w 147149"/>
                <a:gd name="connsiteY5" fmla="*/ 229102 h 327705"/>
                <a:gd name="connsiteX6" fmla="*/ 7343 w 147149"/>
                <a:gd name="connsiteY6" fmla="*/ 105277 h 327705"/>
                <a:gd name="connsiteX7" fmla="*/ 64493 w 147149"/>
                <a:gd name="connsiteY7" fmla="*/ 502 h 327705"/>
                <a:gd name="connsiteX0" fmla="*/ 64493 w 132730"/>
                <a:gd name="connsiteY0" fmla="*/ 653 h 327933"/>
                <a:gd name="connsiteX1" fmla="*/ 121643 w 132730"/>
                <a:gd name="connsiteY1" fmla="*/ 70503 h 327933"/>
                <a:gd name="connsiteX2" fmla="*/ 127993 w 132730"/>
                <a:gd name="connsiteY2" fmla="*/ 251478 h 327933"/>
                <a:gd name="connsiteX3" fmla="*/ 67668 w 132730"/>
                <a:gd name="connsiteY3" fmla="*/ 327678 h 327933"/>
                <a:gd name="connsiteX4" fmla="*/ 7343 w 132730"/>
                <a:gd name="connsiteY4" fmla="*/ 229253 h 327933"/>
                <a:gd name="connsiteX5" fmla="*/ 7343 w 132730"/>
                <a:gd name="connsiteY5" fmla="*/ 105428 h 327933"/>
                <a:gd name="connsiteX6" fmla="*/ 64493 w 132730"/>
                <a:gd name="connsiteY6" fmla="*/ 653 h 327933"/>
                <a:gd name="connsiteX0" fmla="*/ 64493 w 134469"/>
                <a:gd name="connsiteY0" fmla="*/ 602 h 327627"/>
                <a:gd name="connsiteX1" fmla="*/ 121643 w 134469"/>
                <a:gd name="connsiteY1" fmla="*/ 70452 h 327627"/>
                <a:gd name="connsiteX2" fmla="*/ 130269 w 134469"/>
                <a:gd name="connsiteY2" fmla="*/ 230039 h 327627"/>
                <a:gd name="connsiteX3" fmla="*/ 67668 w 134469"/>
                <a:gd name="connsiteY3" fmla="*/ 327627 h 327627"/>
                <a:gd name="connsiteX4" fmla="*/ 7343 w 134469"/>
                <a:gd name="connsiteY4" fmla="*/ 229202 h 327627"/>
                <a:gd name="connsiteX5" fmla="*/ 7343 w 134469"/>
                <a:gd name="connsiteY5" fmla="*/ 105377 h 327627"/>
                <a:gd name="connsiteX6" fmla="*/ 64493 w 134469"/>
                <a:gd name="connsiteY6" fmla="*/ 602 h 327627"/>
                <a:gd name="connsiteX0" fmla="*/ 64493 w 137315"/>
                <a:gd name="connsiteY0" fmla="*/ 3 h 327028"/>
                <a:gd name="connsiteX1" fmla="*/ 128471 w 137315"/>
                <a:gd name="connsiteY1" fmla="*/ 101936 h 327028"/>
                <a:gd name="connsiteX2" fmla="*/ 130269 w 137315"/>
                <a:gd name="connsiteY2" fmla="*/ 229440 h 327028"/>
                <a:gd name="connsiteX3" fmla="*/ 67668 w 137315"/>
                <a:gd name="connsiteY3" fmla="*/ 327028 h 327028"/>
                <a:gd name="connsiteX4" fmla="*/ 7343 w 137315"/>
                <a:gd name="connsiteY4" fmla="*/ 228603 h 327028"/>
                <a:gd name="connsiteX5" fmla="*/ 7343 w 137315"/>
                <a:gd name="connsiteY5" fmla="*/ 104778 h 327028"/>
                <a:gd name="connsiteX6" fmla="*/ 64493 w 137315"/>
                <a:gd name="connsiteY6" fmla="*/ 3 h 327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7315" h="327028">
                  <a:moveTo>
                    <a:pt x="64493" y="3"/>
                  </a:moveTo>
                  <a:cubicBezTo>
                    <a:pt x="84681" y="-471"/>
                    <a:pt x="117508" y="63696"/>
                    <a:pt x="128471" y="101936"/>
                  </a:cubicBezTo>
                  <a:cubicBezTo>
                    <a:pt x="139434" y="140176"/>
                    <a:pt x="140403" y="191925"/>
                    <a:pt x="130269" y="229440"/>
                  </a:cubicBezTo>
                  <a:cubicBezTo>
                    <a:pt x="120135" y="266955"/>
                    <a:pt x="88156" y="327168"/>
                    <a:pt x="67668" y="327028"/>
                  </a:cubicBezTo>
                  <a:cubicBezTo>
                    <a:pt x="47180" y="326889"/>
                    <a:pt x="17397" y="265645"/>
                    <a:pt x="7343" y="228603"/>
                  </a:cubicBezTo>
                  <a:cubicBezTo>
                    <a:pt x="-2711" y="191561"/>
                    <a:pt x="-2182" y="142349"/>
                    <a:pt x="7343" y="104778"/>
                  </a:cubicBezTo>
                  <a:cubicBezTo>
                    <a:pt x="16868" y="67207"/>
                    <a:pt x="44305" y="477"/>
                    <a:pt x="64493" y="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00">
                    <a:alpha val="90000"/>
                  </a:srgb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4583382" y="5220063"/>
              <a:ext cx="395919" cy="588248"/>
            </a:xfrm>
            <a:custGeom>
              <a:avLst/>
              <a:gdLst>
                <a:gd name="connsiteX0" fmla="*/ 64493 w 147149"/>
                <a:gd name="connsiteY0" fmla="*/ 502 h 327705"/>
                <a:gd name="connsiteX1" fmla="*/ 121643 w 147149"/>
                <a:gd name="connsiteY1" fmla="*/ 70352 h 327705"/>
                <a:gd name="connsiteX2" fmla="*/ 147043 w 147149"/>
                <a:gd name="connsiteY2" fmla="*/ 178302 h 327705"/>
                <a:gd name="connsiteX3" fmla="*/ 127993 w 147149"/>
                <a:gd name="connsiteY3" fmla="*/ 251327 h 327705"/>
                <a:gd name="connsiteX4" fmla="*/ 67668 w 147149"/>
                <a:gd name="connsiteY4" fmla="*/ 327527 h 327705"/>
                <a:gd name="connsiteX5" fmla="*/ 7343 w 147149"/>
                <a:gd name="connsiteY5" fmla="*/ 229102 h 327705"/>
                <a:gd name="connsiteX6" fmla="*/ 7343 w 147149"/>
                <a:gd name="connsiteY6" fmla="*/ 105277 h 327705"/>
                <a:gd name="connsiteX7" fmla="*/ 64493 w 147149"/>
                <a:gd name="connsiteY7" fmla="*/ 502 h 327705"/>
                <a:gd name="connsiteX0" fmla="*/ 64493 w 132730"/>
                <a:gd name="connsiteY0" fmla="*/ 653 h 327933"/>
                <a:gd name="connsiteX1" fmla="*/ 121643 w 132730"/>
                <a:gd name="connsiteY1" fmla="*/ 70503 h 327933"/>
                <a:gd name="connsiteX2" fmla="*/ 127993 w 132730"/>
                <a:gd name="connsiteY2" fmla="*/ 251478 h 327933"/>
                <a:gd name="connsiteX3" fmla="*/ 67668 w 132730"/>
                <a:gd name="connsiteY3" fmla="*/ 327678 h 327933"/>
                <a:gd name="connsiteX4" fmla="*/ 7343 w 132730"/>
                <a:gd name="connsiteY4" fmla="*/ 229253 h 327933"/>
                <a:gd name="connsiteX5" fmla="*/ 7343 w 132730"/>
                <a:gd name="connsiteY5" fmla="*/ 105428 h 327933"/>
                <a:gd name="connsiteX6" fmla="*/ 64493 w 132730"/>
                <a:gd name="connsiteY6" fmla="*/ 653 h 327933"/>
                <a:gd name="connsiteX0" fmla="*/ 64493 w 134469"/>
                <a:gd name="connsiteY0" fmla="*/ 602 h 327627"/>
                <a:gd name="connsiteX1" fmla="*/ 121643 w 134469"/>
                <a:gd name="connsiteY1" fmla="*/ 70452 h 327627"/>
                <a:gd name="connsiteX2" fmla="*/ 130269 w 134469"/>
                <a:gd name="connsiteY2" fmla="*/ 230039 h 327627"/>
                <a:gd name="connsiteX3" fmla="*/ 67668 w 134469"/>
                <a:gd name="connsiteY3" fmla="*/ 327627 h 327627"/>
                <a:gd name="connsiteX4" fmla="*/ 7343 w 134469"/>
                <a:gd name="connsiteY4" fmla="*/ 229202 h 327627"/>
                <a:gd name="connsiteX5" fmla="*/ 7343 w 134469"/>
                <a:gd name="connsiteY5" fmla="*/ 105377 h 327627"/>
                <a:gd name="connsiteX6" fmla="*/ 64493 w 134469"/>
                <a:gd name="connsiteY6" fmla="*/ 602 h 327627"/>
                <a:gd name="connsiteX0" fmla="*/ 64493 w 137315"/>
                <a:gd name="connsiteY0" fmla="*/ 3 h 327028"/>
                <a:gd name="connsiteX1" fmla="*/ 128471 w 137315"/>
                <a:gd name="connsiteY1" fmla="*/ 101936 h 327028"/>
                <a:gd name="connsiteX2" fmla="*/ 130269 w 137315"/>
                <a:gd name="connsiteY2" fmla="*/ 229440 h 327028"/>
                <a:gd name="connsiteX3" fmla="*/ 67668 w 137315"/>
                <a:gd name="connsiteY3" fmla="*/ 327028 h 327028"/>
                <a:gd name="connsiteX4" fmla="*/ 7343 w 137315"/>
                <a:gd name="connsiteY4" fmla="*/ 228603 h 327028"/>
                <a:gd name="connsiteX5" fmla="*/ 7343 w 137315"/>
                <a:gd name="connsiteY5" fmla="*/ 104778 h 327028"/>
                <a:gd name="connsiteX6" fmla="*/ 64493 w 137315"/>
                <a:gd name="connsiteY6" fmla="*/ 3 h 327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7315" h="327028">
                  <a:moveTo>
                    <a:pt x="64493" y="3"/>
                  </a:moveTo>
                  <a:cubicBezTo>
                    <a:pt x="84681" y="-471"/>
                    <a:pt x="117508" y="63696"/>
                    <a:pt x="128471" y="101936"/>
                  </a:cubicBezTo>
                  <a:cubicBezTo>
                    <a:pt x="139434" y="140176"/>
                    <a:pt x="140403" y="191925"/>
                    <a:pt x="130269" y="229440"/>
                  </a:cubicBezTo>
                  <a:cubicBezTo>
                    <a:pt x="120135" y="266955"/>
                    <a:pt x="88156" y="327168"/>
                    <a:pt x="67668" y="327028"/>
                  </a:cubicBezTo>
                  <a:cubicBezTo>
                    <a:pt x="47180" y="326889"/>
                    <a:pt x="17397" y="265645"/>
                    <a:pt x="7343" y="228603"/>
                  </a:cubicBezTo>
                  <a:cubicBezTo>
                    <a:pt x="-2711" y="191561"/>
                    <a:pt x="-2182" y="142349"/>
                    <a:pt x="7343" y="104778"/>
                  </a:cubicBezTo>
                  <a:cubicBezTo>
                    <a:pt x="16868" y="67207"/>
                    <a:pt x="44305" y="477"/>
                    <a:pt x="64493" y="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00">
                    <a:alpha val="90000"/>
                  </a:srgb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122277" y="5284641"/>
              <a:ext cx="171974" cy="459092"/>
            </a:xfrm>
            <a:custGeom>
              <a:avLst/>
              <a:gdLst>
                <a:gd name="connsiteX0" fmla="*/ 64493 w 147149"/>
                <a:gd name="connsiteY0" fmla="*/ 502 h 327705"/>
                <a:gd name="connsiteX1" fmla="*/ 121643 w 147149"/>
                <a:gd name="connsiteY1" fmla="*/ 70352 h 327705"/>
                <a:gd name="connsiteX2" fmla="*/ 147043 w 147149"/>
                <a:gd name="connsiteY2" fmla="*/ 178302 h 327705"/>
                <a:gd name="connsiteX3" fmla="*/ 127993 w 147149"/>
                <a:gd name="connsiteY3" fmla="*/ 251327 h 327705"/>
                <a:gd name="connsiteX4" fmla="*/ 67668 w 147149"/>
                <a:gd name="connsiteY4" fmla="*/ 327527 h 327705"/>
                <a:gd name="connsiteX5" fmla="*/ 7343 w 147149"/>
                <a:gd name="connsiteY5" fmla="*/ 229102 h 327705"/>
                <a:gd name="connsiteX6" fmla="*/ 7343 w 147149"/>
                <a:gd name="connsiteY6" fmla="*/ 105277 h 327705"/>
                <a:gd name="connsiteX7" fmla="*/ 64493 w 147149"/>
                <a:gd name="connsiteY7" fmla="*/ 502 h 327705"/>
                <a:gd name="connsiteX0" fmla="*/ 64493 w 132730"/>
                <a:gd name="connsiteY0" fmla="*/ 653 h 327933"/>
                <a:gd name="connsiteX1" fmla="*/ 121643 w 132730"/>
                <a:gd name="connsiteY1" fmla="*/ 70503 h 327933"/>
                <a:gd name="connsiteX2" fmla="*/ 127993 w 132730"/>
                <a:gd name="connsiteY2" fmla="*/ 251478 h 327933"/>
                <a:gd name="connsiteX3" fmla="*/ 67668 w 132730"/>
                <a:gd name="connsiteY3" fmla="*/ 327678 h 327933"/>
                <a:gd name="connsiteX4" fmla="*/ 7343 w 132730"/>
                <a:gd name="connsiteY4" fmla="*/ 229253 h 327933"/>
                <a:gd name="connsiteX5" fmla="*/ 7343 w 132730"/>
                <a:gd name="connsiteY5" fmla="*/ 105428 h 327933"/>
                <a:gd name="connsiteX6" fmla="*/ 64493 w 132730"/>
                <a:gd name="connsiteY6" fmla="*/ 653 h 327933"/>
                <a:gd name="connsiteX0" fmla="*/ 64493 w 134469"/>
                <a:gd name="connsiteY0" fmla="*/ 602 h 327627"/>
                <a:gd name="connsiteX1" fmla="*/ 121643 w 134469"/>
                <a:gd name="connsiteY1" fmla="*/ 70452 h 327627"/>
                <a:gd name="connsiteX2" fmla="*/ 130269 w 134469"/>
                <a:gd name="connsiteY2" fmla="*/ 230039 h 327627"/>
                <a:gd name="connsiteX3" fmla="*/ 67668 w 134469"/>
                <a:gd name="connsiteY3" fmla="*/ 327627 h 327627"/>
                <a:gd name="connsiteX4" fmla="*/ 7343 w 134469"/>
                <a:gd name="connsiteY4" fmla="*/ 229202 h 327627"/>
                <a:gd name="connsiteX5" fmla="*/ 7343 w 134469"/>
                <a:gd name="connsiteY5" fmla="*/ 105377 h 327627"/>
                <a:gd name="connsiteX6" fmla="*/ 64493 w 134469"/>
                <a:gd name="connsiteY6" fmla="*/ 602 h 327627"/>
                <a:gd name="connsiteX0" fmla="*/ 64493 w 137315"/>
                <a:gd name="connsiteY0" fmla="*/ 3 h 327028"/>
                <a:gd name="connsiteX1" fmla="*/ 128471 w 137315"/>
                <a:gd name="connsiteY1" fmla="*/ 101936 h 327028"/>
                <a:gd name="connsiteX2" fmla="*/ 130269 w 137315"/>
                <a:gd name="connsiteY2" fmla="*/ 229440 h 327028"/>
                <a:gd name="connsiteX3" fmla="*/ 67668 w 137315"/>
                <a:gd name="connsiteY3" fmla="*/ 327028 h 327028"/>
                <a:gd name="connsiteX4" fmla="*/ 7343 w 137315"/>
                <a:gd name="connsiteY4" fmla="*/ 228603 h 327028"/>
                <a:gd name="connsiteX5" fmla="*/ 7343 w 137315"/>
                <a:gd name="connsiteY5" fmla="*/ 104778 h 327028"/>
                <a:gd name="connsiteX6" fmla="*/ 64493 w 137315"/>
                <a:gd name="connsiteY6" fmla="*/ 3 h 327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7315" h="327028">
                  <a:moveTo>
                    <a:pt x="64493" y="3"/>
                  </a:moveTo>
                  <a:cubicBezTo>
                    <a:pt x="84681" y="-471"/>
                    <a:pt x="117508" y="63696"/>
                    <a:pt x="128471" y="101936"/>
                  </a:cubicBezTo>
                  <a:cubicBezTo>
                    <a:pt x="139434" y="140176"/>
                    <a:pt x="140403" y="191925"/>
                    <a:pt x="130269" y="229440"/>
                  </a:cubicBezTo>
                  <a:cubicBezTo>
                    <a:pt x="120135" y="266955"/>
                    <a:pt x="88156" y="327168"/>
                    <a:pt x="67668" y="327028"/>
                  </a:cubicBezTo>
                  <a:cubicBezTo>
                    <a:pt x="47180" y="326889"/>
                    <a:pt x="17397" y="265645"/>
                    <a:pt x="7343" y="228603"/>
                  </a:cubicBezTo>
                  <a:cubicBezTo>
                    <a:pt x="-2711" y="191561"/>
                    <a:pt x="-2182" y="142349"/>
                    <a:pt x="7343" y="104778"/>
                  </a:cubicBezTo>
                  <a:cubicBezTo>
                    <a:pt x="16868" y="67207"/>
                    <a:pt x="44305" y="477"/>
                    <a:pt x="64493" y="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00">
                    <a:alpha val="90000"/>
                  </a:srgb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59428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20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3266021"/>
            <a:ext cx="10080625" cy="684221"/>
          </a:xfrm>
        </p:spPr>
        <p:txBody>
          <a:bodyPr/>
          <a:lstStyle/>
          <a:p>
            <a:r>
              <a:rPr lang="en-US" dirty="0"/>
              <a:t>Effects of multiplicity smearing</a:t>
            </a:r>
          </a:p>
        </p:txBody>
      </p:sp>
    </p:spTree>
    <p:extLst>
      <p:ext uri="{BB962C8B-B14F-4D97-AF65-F5344CB8AC3E}">
        <p14:creationId xmlns:p14="http://schemas.microsoft.com/office/powerpoint/2010/main" val="3556488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21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ity fluctuation for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baseline="30000" dirty="0" err="1" smtClean="0"/>
              <a:t>A</a:t>
            </a:r>
            <a:endParaRPr lang="en-US" baseline="300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01847"/>
            <a:ext cx="10080625" cy="2360762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 bwMode="auto">
          <a:xfrm>
            <a:off x="1270002" y="2445577"/>
            <a:ext cx="391809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121381" y="206725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3732716" y="2445577"/>
            <a:ext cx="523137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611117" y="208454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6178144" y="2502633"/>
            <a:ext cx="729575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6124100" y="2124313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8613836" y="2519923"/>
            <a:ext cx="911163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8613836" y="2141603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433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22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ity fluctuation for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baseline="30000" dirty="0" err="1" smtClean="0"/>
              <a:t>A</a:t>
            </a:r>
            <a:endParaRPr lang="en-US" baseline="30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3603"/>
            <a:ext cx="3380147" cy="31649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8461" y="3423603"/>
            <a:ext cx="3308933" cy="309602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auto">
          <a:xfrm>
            <a:off x="2076631" y="3555736"/>
            <a:ext cx="1000966" cy="463143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3077597" y="3555736"/>
            <a:ext cx="2644344" cy="343622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2076631" y="4051758"/>
            <a:ext cx="2016872" cy="202885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01847"/>
            <a:ext cx="10080625" cy="236076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>
            <a:off x="1270002" y="2445577"/>
            <a:ext cx="391809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121381" y="206725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3732716" y="2445577"/>
            <a:ext cx="523137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3611117" y="208454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6178144" y="2502633"/>
            <a:ext cx="729575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124100" y="2124313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8613836" y="2519923"/>
            <a:ext cx="911163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8613836" y="2141603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039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01847"/>
            <a:ext cx="10080625" cy="236076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23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ty fluctuation for </a:t>
            </a:r>
            <a:r>
              <a:rPr lang="en-US" dirty="0" err="1"/>
              <a:t>N</a:t>
            </a:r>
            <a:r>
              <a:rPr lang="en-US" baseline="-25000" dirty="0" err="1"/>
              <a:t>ch</a:t>
            </a:r>
            <a:r>
              <a:rPr lang="en-US" baseline="30000" dirty="0" err="1"/>
              <a:t>A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423603"/>
            <a:ext cx="3380147" cy="31649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0147" y="3432569"/>
            <a:ext cx="3335317" cy="315599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5308" y="3421273"/>
            <a:ext cx="3335317" cy="315599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233032" y="6789274"/>
            <a:ext cx="61467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par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istribution strongly distorted in UCC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eads to smaller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variance and negative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kewnes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148036" y="4161861"/>
            <a:ext cx="1405267" cy="210928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534747" y="3906013"/>
            <a:ext cx="1405267" cy="210928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59690" y="6430356"/>
            <a:ext cx="546587" cy="40994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7434" y="6345950"/>
            <a:ext cx="673323" cy="47292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23110" y="6498771"/>
            <a:ext cx="625228" cy="432850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 bwMode="auto">
          <a:xfrm>
            <a:off x="1270002" y="2445577"/>
            <a:ext cx="391809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121381" y="206725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3732716" y="2445577"/>
            <a:ext cx="523137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611117" y="208454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6178144" y="2502633"/>
            <a:ext cx="729575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6124100" y="2124313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8613836" y="2519923"/>
            <a:ext cx="911163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8613836" y="2141603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268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01847"/>
            <a:ext cx="10080625" cy="236076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24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ty fluctuation for </a:t>
            </a:r>
            <a:r>
              <a:rPr lang="en-US" dirty="0" err="1"/>
              <a:t>N</a:t>
            </a:r>
            <a:r>
              <a:rPr lang="en-US" baseline="-25000" dirty="0" err="1"/>
              <a:t>ch</a:t>
            </a:r>
            <a:r>
              <a:rPr lang="en-US" baseline="30000" dirty="0" err="1"/>
              <a:t>A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423603"/>
            <a:ext cx="3380147" cy="31649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0147" y="3432569"/>
            <a:ext cx="3335317" cy="315599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5308" y="3421273"/>
            <a:ext cx="3335317" cy="315599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233032" y="6789274"/>
            <a:ext cx="61467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par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istribution strongly distorted in UCC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eads to smaller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variance and negative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kewnes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148036" y="4161861"/>
            <a:ext cx="1405267" cy="210928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534747" y="3906013"/>
            <a:ext cx="1405267" cy="210928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59690" y="6430356"/>
            <a:ext cx="546587" cy="40994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7434" y="6363587"/>
            <a:ext cx="673323" cy="47292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23110" y="6498771"/>
            <a:ext cx="625228" cy="4328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83732" y="1382121"/>
            <a:ext cx="2820064" cy="252389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 bwMode="auto">
          <a:xfrm>
            <a:off x="9604377" y="684259"/>
            <a:ext cx="90714" cy="2094095"/>
          </a:xfrm>
          <a:prstGeom prst="rect">
            <a:avLst/>
          </a:prstGeom>
          <a:solidFill>
            <a:schemeClr val="accent1">
              <a:lumMod val="50000"/>
              <a:alpha val="77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6" name="Right Arrow 15"/>
          <p:cNvSpPr/>
          <p:nvPr/>
        </p:nvSpPr>
        <p:spPr bwMode="auto">
          <a:xfrm rot="8880121">
            <a:off x="8477858" y="1589467"/>
            <a:ext cx="1018015" cy="193989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270002" y="2445577"/>
            <a:ext cx="391809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121381" y="206725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3732716" y="2445577"/>
            <a:ext cx="523137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611117" y="208454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8613836" y="2519923"/>
            <a:ext cx="911163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8613836" y="2141603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892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25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ity fluctuation in </a:t>
            </a:r>
            <a:r>
              <a:rPr lang="en-US" dirty="0" err="1" smtClean="0"/>
              <a:t>subevent</a:t>
            </a:r>
            <a:r>
              <a:rPr lang="en-US" dirty="0" smtClean="0"/>
              <a:t> B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4259"/>
            <a:ext cx="10080625" cy="2628574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 bwMode="auto">
          <a:xfrm>
            <a:off x="1270002" y="2783352"/>
            <a:ext cx="391809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121381" y="2405032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3732716" y="2783352"/>
            <a:ext cx="523137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611117" y="2422322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H="1" flipV="1">
            <a:off x="880868" y="1579178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 rot="16200000">
            <a:off x="279634" y="1706202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178144" y="2780420"/>
            <a:ext cx="729575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6124100" y="2402100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8613836" y="2797710"/>
            <a:ext cx="911163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8613836" y="2419390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 flipV="1">
            <a:off x="3276031" y="1579178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 rot="16200000">
            <a:off x="2674797" y="1706202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 flipH="1" flipV="1">
            <a:off x="5644174" y="1624049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" name="TextBox 45"/>
          <p:cNvSpPr txBox="1"/>
          <p:nvPr/>
        </p:nvSpPr>
        <p:spPr>
          <a:xfrm rot="16200000">
            <a:off x="5042940" y="1751073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H="1" flipV="1">
            <a:off x="8035035" y="1579943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 rot="16200000">
            <a:off x="7433801" y="170696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515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26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ity fluctuation in </a:t>
            </a:r>
            <a:r>
              <a:rPr lang="en-US" dirty="0" err="1" smtClean="0"/>
              <a:t>subevent</a:t>
            </a:r>
            <a:r>
              <a:rPr lang="en-US" dirty="0" smtClean="0"/>
              <a:t> B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4259"/>
            <a:ext cx="10080625" cy="26285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16281"/>
            <a:ext cx="10080625" cy="308838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3141"/>
          <a:stretch/>
        </p:blipFill>
        <p:spPr>
          <a:xfrm>
            <a:off x="4292988" y="6571915"/>
            <a:ext cx="1675521" cy="37599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57288"/>
          <a:stretch/>
        </p:blipFill>
        <p:spPr>
          <a:xfrm>
            <a:off x="1270872" y="6490586"/>
            <a:ext cx="974251" cy="48347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6720"/>
          <a:stretch/>
        </p:blipFill>
        <p:spPr>
          <a:xfrm>
            <a:off x="6836931" y="6569099"/>
            <a:ext cx="3243694" cy="378615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0934" y="4837435"/>
            <a:ext cx="805455" cy="34193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92988" y="4787556"/>
            <a:ext cx="813053" cy="35713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21561" y="4914925"/>
            <a:ext cx="775060" cy="31914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05499" y="7081785"/>
            <a:ext cx="1955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imple re-scaling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77883" y="7088006"/>
            <a:ext cx="2098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-scaling + offset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78201" y="7067019"/>
            <a:ext cx="2455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ore complex relation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270002" y="2783352"/>
            <a:ext cx="391809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121381" y="2405032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3732716" y="2783352"/>
            <a:ext cx="523137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611117" y="2422322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H="1" flipV="1">
            <a:off x="880868" y="1579178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 rot="16200000">
            <a:off x="279634" y="1706202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178144" y="2780420"/>
            <a:ext cx="729575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6124100" y="2402100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8613836" y="2797710"/>
            <a:ext cx="911163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8613836" y="2419390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 flipV="1">
            <a:off x="3276031" y="1579178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 rot="16200000">
            <a:off x="2674797" y="1706202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 flipH="1" flipV="1">
            <a:off x="5644174" y="1624049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" name="TextBox 45"/>
          <p:cNvSpPr txBox="1"/>
          <p:nvPr/>
        </p:nvSpPr>
        <p:spPr>
          <a:xfrm rot="16200000">
            <a:off x="5042940" y="1751073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H="1" flipV="1">
            <a:off x="8035035" y="1579943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 rot="16200000">
            <a:off x="7433801" y="170696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291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27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3311382"/>
            <a:ext cx="10080625" cy="684221"/>
          </a:xfrm>
        </p:spPr>
        <p:txBody>
          <a:bodyPr/>
          <a:lstStyle/>
          <a:p>
            <a:r>
              <a:rPr lang="en-US" dirty="0"/>
              <a:t>Effects of centrality </a:t>
            </a:r>
            <a:r>
              <a:rPr lang="en-US" dirty="0" err="1"/>
              <a:t>decorre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548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4259"/>
            <a:ext cx="10080625" cy="238589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28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ty fluctuation for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baseline="30000" dirty="0" err="1" smtClean="0"/>
              <a:t>Forward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113393" y="1706243"/>
            <a:ext cx="5845668" cy="1673067"/>
            <a:chOff x="113393" y="1706243"/>
            <a:chExt cx="5845668" cy="1673067"/>
          </a:xfrm>
        </p:grpSpPr>
        <p:sp>
          <p:nvSpPr>
            <p:cNvPr id="10" name="TextBox 9"/>
            <p:cNvSpPr txBox="1"/>
            <p:nvPr/>
          </p:nvSpPr>
          <p:spPr>
            <a:xfrm>
              <a:off x="113393" y="3040756"/>
              <a:ext cx="50162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Arial" pitchFamily="34" charset="0"/>
                  <a:cs typeface="Arial" pitchFamily="34" charset="0"/>
                </a:rPr>
                <a:t>Fatter correlation due to </a:t>
              </a:r>
              <a:r>
                <a:rPr lang="en-US" sz="1600" dirty="0" err="1">
                  <a:latin typeface="Arial" pitchFamily="34" charset="0"/>
                  <a:cs typeface="Arial" pitchFamily="34" charset="0"/>
                </a:rPr>
                <a:t>fluc</a:t>
              </a:r>
              <a:r>
                <a:rPr lang="en-US" sz="1600" dirty="0">
                  <a:latin typeface="Arial" pitchFamily="34" charset="0"/>
                  <a:cs typeface="Arial" pitchFamily="34" charset="0"/>
                </a:rPr>
                <a:t> of </a:t>
              </a:r>
              <a:r>
                <a:rPr lang="en-US" sz="1600" dirty="0" err="1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1600" baseline="-25000" dirty="0" err="1">
                  <a:latin typeface="Arial" pitchFamily="34" charset="0"/>
                  <a:cs typeface="Arial" pitchFamily="34" charset="0"/>
                </a:rPr>
                <a:t>part</a:t>
              </a:r>
              <a:r>
                <a:rPr lang="en-US" sz="1600" baseline="30000" dirty="0" err="1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600" dirty="0">
                  <a:latin typeface="Arial" pitchFamily="34" charset="0"/>
                  <a:cs typeface="Arial" pitchFamily="34" charset="0"/>
                </a:rPr>
                <a:t> relative to </a:t>
              </a:r>
              <a:r>
                <a:rPr lang="en-US" sz="1600" dirty="0" err="1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1600" baseline="-25000" dirty="0" err="1">
                  <a:latin typeface="Arial" pitchFamily="34" charset="0"/>
                  <a:cs typeface="Arial" pitchFamily="34" charset="0"/>
                </a:rPr>
                <a:t>part</a:t>
              </a:r>
              <a:r>
                <a:rPr lang="en-US" sz="1600" baseline="30000" dirty="0" err="1">
                  <a:latin typeface="Arial" pitchFamily="34" charset="0"/>
                  <a:cs typeface="Arial" pitchFamily="34" charset="0"/>
                </a:rPr>
                <a:t>F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00154" y="1706243"/>
              <a:ext cx="1658907" cy="1345603"/>
            </a:xfrm>
            <a:prstGeom prst="rect">
              <a:avLst/>
            </a:prstGeom>
          </p:spPr>
        </p:pic>
      </p:grpSp>
      <p:cxnSp>
        <p:nvCxnSpPr>
          <p:cNvPr id="14" name="Straight Arrow Connector 13"/>
          <p:cNvCxnSpPr/>
          <p:nvPr/>
        </p:nvCxnSpPr>
        <p:spPr bwMode="auto">
          <a:xfrm>
            <a:off x="1391601" y="2634731"/>
            <a:ext cx="391809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242980" y="2256411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3854315" y="2634731"/>
            <a:ext cx="523137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3732716" y="2273701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6299743" y="2631799"/>
            <a:ext cx="729575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245699" y="2253479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8735435" y="2649089"/>
            <a:ext cx="911163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8735435" y="2270769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87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4259"/>
            <a:ext cx="10080625" cy="238589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29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ty fluctuation for </a:t>
            </a:r>
            <a:r>
              <a:rPr lang="en-US" dirty="0" err="1"/>
              <a:t>N</a:t>
            </a:r>
            <a:r>
              <a:rPr lang="en-US" baseline="-25000" dirty="0" err="1"/>
              <a:t>ch</a:t>
            </a:r>
            <a:r>
              <a:rPr lang="en-US" baseline="30000" dirty="0" err="1"/>
              <a:t>Forward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0154" y="1706243"/>
            <a:ext cx="1658907" cy="134560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3393" y="3040756"/>
            <a:ext cx="4970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Fatter correlation due to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fluc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1600" baseline="-25000" dirty="0" err="1" smtClean="0">
                <a:latin typeface="Arial" pitchFamily="34" charset="0"/>
                <a:cs typeface="Arial" pitchFamily="34" charset="0"/>
              </a:rPr>
              <a:t>part</a:t>
            </a:r>
            <a:r>
              <a:rPr lang="en-US" sz="1600" baseline="30000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relative to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1600" baseline="-25000" dirty="0" err="1" smtClean="0">
                <a:latin typeface="Arial" pitchFamily="34" charset="0"/>
                <a:cs typeface="Arial" pitchFamily="34" charset="0"/>
              </a:rPr>
              <a:t>part</a:t>
            </a:r>
            <a:r>
              <a:rPr lang="en-US" sz="1600" baseline="30000" dirty="0" err="1" smtClean="0">
                <a:latin typeface="Arial" pitchFamily="34" charset="0"/>
                <a:cs typeface="Arial" pitchFamily="34" charset="0"/>
              </a:rPr>
              <a:t>F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3108" y="3728213"/>
            <a:ext cx="29439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imilar to multiplicity smearing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9690" y="7084068"/>
            <a:ext cx="546587" cy="40994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/>
          <a:srcRect r="67164"/>
          <a:stretch/>
        </p:blipFill>
        <p:spPr>
          <a:xfrm>
            <a:off x="201640" y="4143990"/>
            <a:ext cx="3105404" cy="2918715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3366195" y="2676293"/>
            <a:ext cx="3471394" cy="4849209"/>
            <a:chOff x="3366195" y="2676293"/>
            <a:chExt cx="3471394" cy="4849209"/>
          </a:xfrm>
        </p:grpSpPr>
        <p:sp>
          <p:nvSpPr>
            <p:cNvPr id="11" name="TextBox 10"/>
            <p:cNvSpPr txBox="1"/>
            <p:nvPr/>
          </p:nvSpPr>
          <p:spPr>
            <a:xfrm>
              <a:off x="3628571" y="3520728"/>
              <a:ext cx="320901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Arial" pitchFamily="34" charset="0"/>
                  <a:cs typeface="Arial" pitchFamily="34" charset="0"/>
                </a:rPr>
                <a:t>A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decrease due to </a:t>
              </a:r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his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1600" dirty="0">
                  <a:latin typeface="Arial" pitchFamily="34" charset="0"/>
                  <a:cs typeface="Arial" pitchFamily="34" charset="0"/>
                </a:rPr>
                <a:t>followed by a sharp decrease in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UCC.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 flipH="1" flipV="1">
              <a:off x="5238751" y="2676293"/>
              <a:ext cx="306160" cy="844435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37434" y="7052573"/>
              <a:ext cx="673323" cy="472929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366195" y="4129234"/>
              <a:ext cx="3111728" cy="2954834"/>
            </a:xfrm>
            <a:prstGeom prst="rect">
              <a:avLst/>
            </a:prstGeom>
          </p:spPr>
        </p:pic>
      </p:grpSp>
      <p:grpSp>
        <p:nvGrpSpPr>
          <p:cNvPr id="22" name="Group 21"/>
          <p:cNvGrpSpPr/>
          <p:nvPr/>
        </p:nvGrpSpPr>
        <p:grpSpPr>
          <a:xfrm>
            <a:off x="6739872" y="3481991"/>
            <a:ext cx="3157906" cy="3987881"/>
            <a:chOff x="6739872" y="3481991"/>
            <a:chExt cx="3157906" cy="3987881"/>
          </a:xfrm>
        </p:grpSpPr>
        <p:sp>
          <p:nvSpPr>
            <p:cNvPr id="12" name="TextBox 11"/>
            <p:cNvSpPr txBox="1"/>
            <p:nvPr/>
          </p:nvSpPr>
          <p:spPr>
            <a:xfrm>
              <a:off x="7206836" y="3481991"/>
              <a:ext cx="2690942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A decrease, followed by a sharp decrease in UCC</a:t>
              </a:r>
              <a:endParaRPr lang="en-US" sz="1600" dirty="0" smtClean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233534" y="7037022"/>
              <a:ext cx="625228" cy="432850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739872" y="4115650"/>
              <a:ext cx="3113210" cy="2947055"/>
            </a:xfrm>
            <a:prstGeom prst="rect">
              <a:avLst/>
            </a:prstGeom>
          </p:spPr>
        </p:pic>
      </p:grpSp>
      <p:cxnSp>
        <p:nvCxnSpPr>
          <p:cNvPr id="23" name="Straight Arrow Connector 22"/>
          <p:cNvCxnSpPr/>
          <p:nvPr/>
        </p:nvCxnSpPr>
        <p:spPr bwMode="auto">
          <a:xfrm>
            <a:off x="1391601" y="2634731"/>
            <a:ext cx="391809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242980" y="2256411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3854315" y="2634731"/>
            <a:ext cx="523137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3732716" y="2273701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6299743" y="2631799"/>
            <a:ext cx="729575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6245699" y="2253479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8735435" y="2649089"/>
            <a:ext cx="911163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8735435" y="2270769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803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ity in A+A colli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3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74883" y="684194"/>
            <a:ext cx="9357035" cy="1619712"/>
          </a:xfrm>
        </p:spPr>
        <p:txBody>
          <a:bodyPr/>
          <a:lstStyle/>
          <a:p>
            <a:r>
              <a:rPr lang="en-US" sz="2800" dirty="0"/>
              <a:t>Many variables to quantify </a:t>
            </a:r>
            <a:r>
              <a:rPr lang="en-US" sz="2800" dirty="0" smtClean="0"/>
              <a:t>centrality/volume. </a:t>
            </a:r>
          </a:p>
          <a:p>
            <a:pPr lvl="1"/>
            <a:r>
              <a:rPr lang="en-US" sz="2400" dirty="0"/>
              <a:t>At initial state:  b, </a:t>
            </a:r>
            <a:r>
              <a:rPr lang="en-US" sz="2400" dirty="0" err="1"/>
              <a:t>N</a:t>
            </a:r>
            <a:r>
              <a:rPr lang="en-US" sz="2400" baseline="-25000" dirty="0" err="1"/>
              <a:t>part</a:t>
            </a:r>
            <a:r>
              <a:rPr lang="en-US" sz="2400" baseline="-25000" dirty="0"/>
              <a:t> </a:t>
            </a:r>
            <a:r>
              <a:rPr lang="en-US" sz="2400" dirty="0"/>
              <a:t>, </a:t>
            </a:r>
            <a:r>
              <a:rPr lang="en-US" sz="2400" dirty="0" err="1"/>
              <a:t>xN</a:t>
            </a:r>
            <a:r>
              <a:rPr lang="en-US" sz="2400" baseline="-25000" dirty="0" err="1"/>
              <a:t>part</a:t>
            </a:r>
            <a:r>
              <a:rPr lang="en-US" sz="2400" dirty="0"/>
              <a:t>+(1-x) </a:t>
            </a:r>
            <a:r>
              <a:rPr lang="en-US" sz="2400" dirty="0" err="1"/>
              <a:t>N</a:t>
            </a:r>
            <a:r>
              <a:rPr lang="en-US" sz="2400" baseline="-25000" dirty="0" err="1"/>
              <a:t>coll</a:t>
            </a:r>
            <a:r>
              <a:rPr lang="en-US" sz="2400" dirty="0"/>
              <a:t>, </a:t>
            </a:r>
            <a:r>
              <a:rPr lang="en-US" sz="2400" dirty="0" err="1"/>
              <a:t>N</a:t>
            </a:r>
            <a:r>
              <a:rPr lang="en-US" sz="2400" baseline="-25000" dirty="0" err="1"/>
              <a:t>qp</a:t>
            </a:r>
            <a:r>
              <a:rPr lang="en-US" sz="2400" baseline="-25000" dirty="0"/>
              <a:t> </a:t>
            </a:r>
            <a:r>
              <a:rPr lang="en-US" sz="2400" dirty="0"/>
              <a:t>, </a:t>
            </a:r>
            <a:r>
              <a:rPr lang="mr-IN" sz="2400" dirty="0"/>
              <a:t>…</a:t>
            </a:r>
            <a:endParaRPr lang="en-US" sz="2400" dirty="0"/>
          </a:p>
          <a:p>
            <a:pPr lvl="1"/>
            <a:r>
              <a:rPr lang="en-US" sz="2400" dirty="0"/>
              <a:t>At final state:    </a:t>
            </a:r>
            <a:r>
              <a:rPr lang="en-US" sz="2400" dirty="0" err="1"/>
              <a:t>N</a:t>
            </a:r>
            <a:r>
              <a:rPr lang="en-US" sz="2400" baseline="-25000" dirty="0" err="1"/>
              <a:t>ch</a:t>
            </a:r>
            <a:r>
              <a:rPr lang="en-US" sz="2400" dirty="0"/>
              <a:t>, E</a:t>
            </a:r>
            <a:r>
              <a:rPr lang="en-US" sz="2400" baseline="-25000" dirty="0"/>
              <a:t>T</a:t>
            </a:r>
            <a:r>
              <a:rPr lang="en-US" sz="2400" dirty="0"/>
              <a:t>, </a:t>
            </a:r>
            <a:r>
              <a:rPr lang="en-US" sz="2400" dirty="0" err="1"/>
              <a:t>N</a:t>
            </a:r>
            <a:r>
              <a:rPr lang="en-US" sz="2400" baseline="-25000" dirty="0" err="1"/>
              <a:t>neutron</a:t>
            </a:r>
            <a:r>
              <a:rPr lang="en-US" sz="2400" dirty="0"/>
              <a:t>, </a:t>
            </a:r>
            <a:r>
              <a:rPr lang="mr-IN" sz="2400" dirty="0" smtClean="0"/>
              <a:t>…</a:t>
            </a:r>
            <a:endParaRPr lang="en-US" sz="24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412" y="2355312"/>
            <a:ext cx="2738964" cy="242594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74883" y="3004291"/>
            <a:ext cx="3258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itial state sourc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10376" y="3085357"/>
            <a:ext cx="3277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inal state particles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908905" y="4369595"/>
            <a:ext cx="7098164" cy="2995690"/>
            <a:chOff x="2258551" y="4374798"/>
            <a:chExt cx="7098164" cy="2995690"/>
          </a:xfrm>
        </p:grpSpPr>
        <p:grpSp>
          <p:nvGrpSpPr>
            <p:cNvPr id="26" name="Group 25"/>
            <p:cNvGrpSpPr/>
            <p:nvPr/>
          </p:nvGrpSpPr>
          <p:grpSpPr>
            <a:xfrm>
              <a:off x="2258551" y="4374798"/>
              <a:ext cx="7098164" cy="2602085"/>
              <a:chOff x="2258551" y="4374798"/>
              <a:chExt cx="7098164" cy="2602085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2258551" y="5871923"/>
                <a:ext cx="7098164" cy="1104960"/>
                <a:chOff x="2773929" y="5065294"/>
                <a:chExt cx="7098164" cy="1104960"/>
              </a:xfrm>
            </p:grpSpPr>
            <p:sp>
              <p:nvSpPr>
                <p:cNvPr id="18" name="TextBox 17"/>
                <p:cNvSpPr txBox="1"/>
                <p:nvPr/>
              </p:nvSpPr>
              <p:spPr>
                <a:xfrm>
                  <a:off x="2773929" y="5065294"/>
                  <a:ext cx="2322922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dirty="0" smtClean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Example:</a:t>
                  </a:r>
                  <a:endParaRPr lang="en-US" sz="40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" name="Rectangle 2"/>
                <p:cNvSpPr/>
                <p:nvPr/>
              </p:nvSpPr>
              <p:spPr bwMode="auto">
                <a:xfrm>
                  <a:off x="6107239" y="5080318"/>
                  <a:ext cx="1256490" cy="648551"/>
                </a:xfrm>
                <a:prstGeom prst="rect">
                  <a:avLst/>
                </a:prstGeom>
                <a:solidFill>
                  <a:srgbClr val="F0F94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" name="Rectangle 9"/>
                <p:cNvSpPr/>
                <p:nvPr/>
              </p:nvSpPr>
              <p:spPr bwMode="auto">
                <a:xfrm>
                  <a:off x="8093303" y="5080318"/>
                  <a:ext cx="1157724" cy="648551"/>
                </a:xfrm>
                <a:prstGeom prst="rect">
                  <a:avLst/>
                </a:prstGeom>
                <a:solidFill>
                  <a:srgbClr val="F0F94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itchFamily="34" charset="0"/>
                    <a:ea typeface="宋体" pitchFamily="2" charset="-122"/>
                  </a:endParaRPr>
                </a:p>
              </p:txBody>
            </p:sp>
            <p:cxnSp>
              <p:nvCxnSpPr>
                <p:cNvPr id="6" name="Straight Arrow Connector 5"/>
                <p:cNvCxnSpPr/>
                <p:nvPr/>
              </p:nvCxnSpPr>
              <p:spPr bwMode="auto">
                <a:xfrm flipV="1">
                  <a:off x="5769478" y="5377570"/>
                  <a:ext cx="4102615" cy="27023"/>
                </a:xfrm>
                <a:prstGeom prst="straightConnector1">
                  <a:avLst/>
                </a:prstGeom>
                <a:solidFill>
                  <a:srgbClr val="F0F941"/>
                </a:solidFill>
                <a:ln w="9525" cap="flat" cmpd="sng" algn="ctr">
                  <a:solidFill>
                    <a:schemeClr val="tx1"/>
                  </a:solidFill>
                  <a:prstDash val="dash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7" name="TextBox 6"/>
                <p:cNvSpPr txBox="1"/>
                <p:nvPr/>
              </p:nvSpPr>
              <p:spPr>
                <a:xfrm>
                  <a:off x="9553439" y="5350548"/>
                  <a:ext cx="3130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η</a:t>
                  </a: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6454809" y="5359537"/>
                  <a:ext cx="69614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|η|&lt;1</a:t>
                  </a: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8323060" y="5327271"/>
                  <a:ext cx="95933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3&lt;|η|&lt;5</a:t>
                  </a:r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8012743" y="5800922"/>
                  <a:ext cx="136447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Subevent A</a:t>
                  </a: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6035439" y="5773180"/>
                  <a:ext cx="137816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Arial" pitchFamily="34" charset="0"/>
                      <a:cs typeface="Arial" pitchFamily="34" charset="0"/>
                    </a:rPr>
                    <a:t>Subevent B</a:t>
                  </a:r>
                </a:p>
              </p:txBody>
            </p:sp>
          </p:grpSp>
          <p:sp>
            <p:nvSpPr>
              <p:cNvPr id="12" name="Oval 11"/>
              <p:cNvSpPr/>
              <p:nvPr/>
            </p:nvSpPr>
            <p:spPr bwMode="auto">
              <a:xfrm>
                <a:off x="6667478" y="4374798"/>
                <a:ext cx="1140204" cy="1026345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ahoma" pitchFamily="34" charset="0"/>
                    <a:ea typeface="宋体" pitchFamily="2" charset="-122"/>
                  </a:rPr>
                  <a:t>True </a:t>
                </a: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ahoma" pitchFamily="34" charset="0"/>
                    <a:ea typeface="宋体" pitchFamily="2" charset="-122"/>
                  </a:rPr>
                  <a:t>centrality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  <p:cxnSp>
            <p:nvCxnSpPr>
              <p:cNvPr id="21" name="Straight Arrow Connector 20"/>
              <p:cNvCxnSpPr>
                <a:stCxn id="10" idx="0"/>
                <a:endCxn id="12" idx="5"/>
              </p:cNvCxnSpPr>
              <p:nvPr/>
            </p:nvCxnSpPr>
            <p:spPr bwMode="auto">
              <a:xfrm flipH="1" flipV="1">
                <a:off x="7640703" y="5250838"/>
                <a:ext cx="516084" cy="636109"/>
              </a:xfrm>
              <a:prstGeom prst="straightConnector1">
                <a:avLst/>
              </a:prstGeom>
              <a:solidFill>
                <a:srgbClr val="F0F94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2" name="Straight Arrow Connector 21"/>
              <p:cNvCxnSpPr>
                <a:stCxn id="12" idx="3"/>
                <a:endCxn id="3" idx="0"/>
              </p:cNvCxnSpPr>
              <p:nvPr/>
            </p:nvCxnSpPr>
            <p:spPr bwMode="auto">
              <a:xfrm flipH="1">
                <a:off x="6220106" y="5250838"/>
                <a:ext cx="614351" cy="636109"/>
              </a:xfrm>
              <a:prstGeom prst="straightConnector1">
                <a:avLst/>
              </a:prstGeom>
              <a:solidFill>
                <a:srgbClr val="F0F94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7" name="Rectangle 26"/>
            <p:cNvSpPr/>
            <p:nvPr/>
          </p:nvSpPr>
          <p:spPr>
            <a:xfrm>
              <a:off x="7070172" y="7001156"/>
              <a:ext cx="21732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Observed centrality </a:t>
              </a:r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499396" y="6995953"/>
              <a:ext cx="14414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Measuremen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83577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30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ity </a:t>
            </a:r>
            <a:r>
              <a:rPr lang="en-US" dirty="0" err="1" smtClean="0"/>
              <a:t>fluct</a:t>
            </a:r>
            <a:r>
              <a:rPr lang="en-US" dirty="0" smtClean="0"/>
              <a:t>. </a:t>
            </a:r>
            <a:r>
              <a:rPr lang="en-US" dirty="0"/>
              <a:t>in </a:t>
            </a:r>
            <a:r>
              <a:rPr lang="en-US" dirty="0" smtClean="0"/>
              <a:t>Backward </a:t>
            </a:r>
            <a:r>
              <a:rPr lang="en-US" dirty="0" err="1" smtClean="0"/>
              <a:t>subevent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94694"/>
            <a:ext cx="10080625" cy="2461573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 bwMode="auto">
          <a:xfrm>
            <a:off x="1580755" y="2756330"/>
            <a:ext cx="391809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432134" y="2378010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043469" y="2756330"/>
            <a:ext cx="523137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3921870" y="2395300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6488897" y="2753398"/>
            <a:ext cx="729575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434853" y="2375078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8924589" y="2770688"/>
            <a:ext cx="911163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8924589" y="2392368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644036" y="1390583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 rot="16200000">
            <a:off x="110357" y="151760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 flipV="1">
            <a:off x="3147287" y="1390583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 rot="16200000">
            <a:off x="2613608" y="151760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 flipV="1">
            <a:off x="5677562" y="1435454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 rot="16200000">
            <a:off x="5130372" y="1562478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8176511" y="1391348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 rot="16200000">
            <a:off x="7642832" y="1518372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12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31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ity </a:t>
            </a:r>
            <a:r>
              <a:rPr lang="en-US" dirty="0" err="1" smtClean="0"/>
              <a:t>fluct</a:t>
            </a:r>
            <a:r>
              <a:rPr lang="en-US" dirty="0" smtClean="0"/>
              <a:t>. </a:t>
            </a:r>
            <a:r>
              <a:rPr lang="en-US" dirty="0"/>
              <a:t>in </a:t>
            </a:r>
            <a:r>
              <a:rPr lang="en-US" dirty="0" smtClean="0"/>
              <a:t>Backward </a:t>
            </a:r>
            <a:r>
              <a:rPr lang="en-US" dirty="0" err="1" smtClean="0"/>
              <a:t>subeven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68788"/>
            <a:ext cx="9761547" cy="3031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4694"/>
            <a:ext cx="10080625" cy="24615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3141"/>
          <a:stretch/>
        </p:blipFill>
        <p:spPr>
          <a:xfrm>
            <a:off x="4151888" y="6717389"/>
            <a:ext cx="1675521" cy="37599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57288"/>
          <a:stretch/>
        </p:blipFill>
        <p:spPr>
          <a:xfrm>
            <a:off x="1129772" y="6674547"/>
            <a:ext cx="974251" cy="48347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6720"/>
          <a:stretch/>
        </p:blipFill>
        <p:spPr>
          <a:xfrm>
            <a:off x="6695831" y="6714573"/>
            <a:ext cx="3243694" cy="378615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705499" y="7081785"/>
            <a:ext cx="1955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imple re-scaling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77883" y="7088006"/>
            <a:ext cx="2098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-scaling + offset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78201" y="7067019"/>
            <a:ext cx="2455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ore complex relation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580755" y="2756330"/>
            <a:ext cx="391809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432134" y="2378010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043469" y="2756330"/>
            <a:ext cx="523137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3921870" y="2395300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6488897" y="2753398"/>
            <a:ext cx="729575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434853" y="2375078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8924589" y="2770688"/>
            <a:ext cx="911163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8924589" y="2392368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644036" y="1390583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 rot="16200000">
            <a:off x="110357" y="151760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 flipV="1">
            <a:off x="3147287" y="1390583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 rot="16200000">
            <a:off x="2613608" y="1517607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 flipV="1">
            <a:off x="5677562" y="1435454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 rot="16200000">
            <a:off x="5130372" y="1562478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8176511" y="1391348"/>
            <a:ext cx="1" cy="59316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 rot="16200000">
            <a:off x="7642832" y="1518372"/>
            <a:ext cx="75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ear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408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278096" y="883646"/>
            <a:ext cx="8568531" cy="1373058"/>
          </a:xfrm>
        </p:spPr>
        <p:txBody>
          <a:bodyPr/>
          <a:lstStyle/>
          <a:p>
            <a:r>
              <a:rPr lang="en-US" sz="2200" dirty="0" smtClean="0"/>
              <a:t>Repeat study for different systems (but in HIJING)</a:t>
            </a:r>
          </a:p>
          <a:p>
            <a:r>
              <a:rPr lang="en-US" sz="2200" dirty="0"/>
              <a:t>&lt;</a:t>
            </a:r>
            <a:r>
              <a:rPr lang="en-US" sz="2200" dirty="0" err="1" smtClean="0"/>
              <a:t>N</a:t>
            </a:r>
            <a:r>
              <a:rPr lang="en-US" sz="2200" baseline="-25000" dirty="0" err="1" smtClean="0"/>
              <a:t>ch</a:t>
            </a:r>
            <a:r>
              <a:rPr lang="en-US" sz="2200" baseline="30000" dirty="0" err="1" smtClean="0"/>
              <a:t>B</a:t>
            </a:r>
            <a:r>
              <a:rPr lang="en-US" sz="2200" dirty="0" smtClean="0"/>
              <a:t>&gt; break-off in UCC in all systems at different </a:t>
            </a:r>
            <a:r>
              <a:rPr lang="en-US" sz="2200" dirty="0" err="1" smtClean="0"/>
              <a:t>N</a:t>
            </a:r>
            <a:r>
              <a:rPr lang="en-US" sz="2200" baseline="-25000" dirty="0" err="1" smtClean="0"/>
              <a:t>ch</a:t>
            </a:r>
            <a:endParaRPr lang="en-US" sz="2200" baseline="-25000" dirty="0" smtClean="0"/>
          </a:p>
          <a:p>
            <a:r>
              <a:rPr lang="en-US" sz="2200" dirty="0" smtClean="0"/>
              <a:t>K</a:t>
            </a:r>
            <a:r>
              <a:rPr lang="en-US" sz="2200" baseline="-25000" dirty="0" smtClean="0"/>
              <a:t>2,B|A</a:t>
            </a:r>
            <a:r>
              <a:rPr lang="en-US" sz="2200" dirty="0" smtClean="0"/>
              <a:t> decrease in </a:t>
            </a:r>
            <a:r>
              <a:rPr lang="en-US" sz="2200" dirty="0"/>
              <a:t>UCC in all systems at different </a:t>
            </a:r>
            <a:r>
              <a:rPr lang="en-US" sz="2200" dirty="0" err="1"/>
              <a:t>N</a:t>
            </a:r>
            <a:r>
              <a:rPr lang="en-US" sz="2200" baseline="-25000" dirty="0" err="1"/>
              <a:t>ch</a:t>
            </a:r>
            <a:endParaRPr lang="en-US" sz="2200" baseline="-25000" dirty="0"/>
          </a:p>
          <a:p>
            <a:endParaRPr lang="en-US" sz="2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32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size dependenc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21757" y="3286068"/>
            <a:ext cx="4858868" cy="40889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089" y="3286068"/>
            <a:ext cx="4848464" cy="40889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75547" y="4148439"/>
            <a:ext cx="92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&lt;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ch,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25179" y="658098"/>
            <a:ext cx="2755445" cy="256380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163656" y="7097815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,A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187472" y="7065603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,A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86380" y="4202000"/>
            <a:ext cx="83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&lt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,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643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33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size dependence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6687" y="3387835"/>
            <a:ext cx="4754780" cy="40318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745" y="3387835"/>
            <a:ext cx="4751161" cy="403899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33835" y="7140990"/>
            <a:ext cx="1536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,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&lt;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, 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00804" y="7140990"/>
            <a:ext cx="1536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,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&lt;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, 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00804" y="684259"/>
            <a:ext cx="2779821" cy="2610731"/>
          </a:xfrm>
          <a:prstGeom prst="rect">
            <a:avLst/>
          </a:prstGeom>
        </p:spPr>
      </p:pic>
      <p:sp>
        <p:nvSpPr>
          <p:cNvPr id="15" name="Content Placeholder 11"/>
          <p:cNvSpPr>
            <a:spLocks noGrp="1"/>
          </p:cNvSpPr>
          <p:nvPr>
            <p:ph idx="1"/>
          </p:nvPr>
        </p:nvSpPr>
        <p:spPr>
          <a:xfrm>
            <a:off x="278096" y="883646"/>
            <a:ext cx="8568531" cy="1373058"/>
          </a:xfrm>
        </p:spPr>
        <p:txBody>
          <a:bodyPr/>
          <a:lstStyle/>
          <a:p>
            <a:r>
              <a:rPr lang="en-US" sz="2200" dirty="0" smtClean="0"/>
              <a:t>Repeat study for different systems (but in HIJING)</a:t>
            </a:r>
          </a:p>
          <a:p>
            <a:r>
              <a:rPr lang="en-US" sz="2200" dirty="0"/>
              <a:t>&lt;</a:t>
            </a:r>
            <a:r>
              <a:rPr lang="en-US" sz="2200" dirty="0" err="1" smtClean="0"/>
              <a:t>N</a:t>
            </a:r>
            <a:r>
              <a:rPr lang="en-US" sz="2200" baseline="-25000" dirty="0" err="1" smtClean="0"/>
              <a:t>ch</a:t>
            </a:r>
            <a:r>
              <a:rPr lang="en-US" sz="2200" baseline="30000" dirty="0" err="1" smtClean="0"/>
              <a:t>B</a:t>
            </a:r>
            <a:r>
              <a:rPr lang="en-US" sz="2200" dirty="0" smtClean="0"/>
              <a:t>&gt; break-off in UCC in all systems at different </a:t>
            </a:r>
            <a:r>
              <a:rPr lang="en-US" sz="2200" dirty="0" err="1" smtClean="0"/>
              <a:t>N</a:t>
            </a:r>
            <a:r>
              <a:rPr lang="en-US" sz="2200" baseline="-25000" dirty="0" err="1" smtClean="0"/>
              <a:t>ch</a:t>
            </a:r>
            <a:endParaRPr lang="en-US" sz="2200" baseline="-25000" dirty="0" smtClean="0"/>
          </a:p>
          <a:p>
            <a:r>
              <a:rPr lang="en-US" sz="2200" dirty="0" smtClean="0"/>
              <a:t>K</a:t>
            </a:r>
            <a:r>
              <a:rPr lang="en-US" sz="2200" baseline="-25000" dirty="0" smtClean="0"/>
              <a:t>2,B|A</a:t>
            </a:r>
            <a:r>
              <a:rPr lang="en-US" sz="2200" dirty="0" smtClean="0"/>
              <a:t> decrease in </a:t>
            </a:r>
            <a:r>
              <a:rPr lang="en-US" sz="2200" dirty="0"/>
              <a:t>UCC in all systems at different </a:t>
            </a:r>
            <a:r>
              <a:rPr lang="en-US" sz="2200" dirty="0" err="1" smtClean="0"/>
              <a:t>N</a:t>
            </a:r>
            <a:r>
              <a:rPr lang="en-US" sz="2200" baseline="-25000" dirty="0" err="1" smtClean="0"/>
              <a:t>ch</a:t>
            </a:r>
            <a:endParaRPr lang="en-US" sz="2200" baseline="-25000" dirty="0" smtClean="0"/>
          </a:p>
          <a:p>
            <a:endParaRPr lang="en-US" sz="2200" dirty="0" smtClean="0"/>
          </a:p>
          <a:p>
            <a:r>
              <a:rPr lang="en-US" sz="2200" dirty="0" smtClean="0">
                <a:solidFill>
                  <a:srgbClr val="FF0000"/>
                </a:solidFill>
              </a:rPr>
              <a:t>Scaled distribution: smaller systems more affected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5547" y="4148439"/>
            <a:ext cx="92889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&lt;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ch,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86380" y="4202000"/>
            <a:ext cx="839217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&lt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,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355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336" y="1427977"/>
            <a:ext cx="9389555" cy="5332021"/>
          </a:xfrm>
        </p:spPr>
        <p:txBody>
          <a:bodyPr/>
          <a:lstStyle/>
          <a:p>
            <a:r>
              <a:rPr lang="en-US" sz="2400" dirty="0" smtClean="0"/>
              <a:t>Centrality fluctuation (CF) is one </a:t>
            </a:r>
            <a:r>
              <a:rPr lang="en-US" sz="2400" dirty="0" smtClean="0"/>
              <a:t>main uncertainty </a:t>
            </a:r>
            <a:r>
              <a:rPr lang="en-US" sz="2400" dirty="0" smtClean="0"/>
              <a:t>for interpreting the centrality dependence of experimental results.</a:t>
            </a:r>
          </a:p>
          <a:p>
            <a:endParaRPr lang="en-US" sz="2000" dirty="0" smtClean="0"/>
          </a:p>
          <a:p>
            <a:r>
              <a:rPr lang="en-US" dirty="0" smtClean="0"/>
              <a:t>Two sources of CF</a:t>
            </a:r>
            <a:endParaRPr lang="en-US" dirty="0"/>
          </a:p>
          <a:p>
            <a:pPr lvl="1"/>
            <a:r>
              <a:rPr lang="en-US" sz="2000" dirty="0"/>
              <a:t>D</a:t>
            </a:r>
            <a:r>
              <a:rPr lang="en-US" sz="2000" dirty="0" smtClean="0"/>
              <a:t>ue to multiplicity smearing from boost-invariant particle production</a:t>
            </a:r>
          </a:p>
          <a:p>
            <a:pPr lvl="1"/>
            <a:r>
              <a:rPr lang="en-US" sz="2000" dirty="0" smtClean="0"/>
              <a:t>Arise from longitudinal fluctuations in the particle product</a:t>
            </a:r>
            <a:endParaRPr lang="en-US" sz="1800" dirty="0" smtClean="0"/>
          </a:p>
          <a:p>
            <a:endParaRPr lang="en-US" sz="2000" dirty="0"/>
          </a:p>
          <a:p>
            <a:r>
              <a:rPr lang="en-US" dirty="0"/>
              <a:t>I</a:t>
            </a:r>
            <a:r>
              <a:rPr lang="en-US" sz="2400" dirty="0" smtClean="0"/>
              <a:t>nvestigated </a:t>
            </a:r>
            <a:r>
              <a:rPr lang="en-US" sz="2400" dirty="0" smtClean="0"/>
              <a:t>using simple </a:t>
            </a:r>
            <a:r>
              <a:rPr lang="en-US" sz="2400" dirty="0" err="1" smtClean="0"/>
              <a:t>Glauber+NBD</a:t>
            </a:r>
            <a:r>
              <a:rPr lang="en-US" sz="2400" dirty="0" smtClean="0"/>
              <a:t> model </a:t>
            </a:r>
            <a:endParaRPr lang="en-US" sz="2000" dirty="0" smtClean="0"/>
          </a:p>
          <a:p>
            <a:pPr lvl="1"/>
            <a:r>
              <a:rPr lang="en-US" sz="2000" dirty="0" smtClean="0"/>
              <a:t>CF is </a:t>
            </a:r>
            <a:r>
              <a:rPr lang="en-US" sz="2000" dirty="0" smtClean="0"/>
              <a:t>strongly </a:t>
            </a:r>
            <a:r>
              <a:rPr lang="en-US" sz="2000" dirty="0" smtClean="0"/>
              <a:t>distorted</a:t>
            </a:r>
            <a:r>
              <a:rPr lang="en-US" sz="2000" dirty="0"/>
              <a:t> </a:t>
            </a:r>
            <a:r>
              <a:rPr lang="en-US" sz="2000" dirty="0" smtClean="0"/>
              <a:t>in UCC collisions, therefore can be used to learn about particle production mechanism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Extending these studies to small systems is a promising direction</a:t>
            </a:r>
            <a:r>
              <a:rPr lang="en-US" sz="2400" dirty="0" smtClean="0"/>
              <a:t>.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3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9754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4803" y="2701000"/>
            <a:ext cx="4675822" cy="4398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7528" y="2701000"/>
            <a:ext cx="4640805" cy="422099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35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 of centrality smearing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733779" y="2075418"/>
            <a:ext cx="564443" cy="1226428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74489" y="1367532"/>
            <a:ext cx="50030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s"/>
                <a:cs typeface="Arials"/>
              </a:rPr>
              <a:t>Strongest where p(cent) varies the fastest:</a:t>
            </a:r>
          </a:p>
          <a:p>
            <a:r>
              <a:rPr lang="en-US" sz="2000" dirty="0">
                <a:latin typeface="Arials"/>
                <a:cs typeface="Arials"/>
              </a:rPr>
              <a:t> </a:t>
            </a:r>
            <a:r>
              <a:rPr lang="en-US" sz="2000" dirty="0" smtClean="0">
                <a:latin typeface="Arials"/>
                <a:cs typeface="Arials"/>
              </a:rPr>
              <a:t> Peripheral and Ultra-central collisions</a:t>
            </a:r>
            <a:endParaRPr lang="en-US" sz="2000" dirty="0">
              <a:latin typeface="Arials"/>
              <a:cs typeface="Arials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2949222" y="2075418"/>
            <a:ext cx="1368778" cy="3004345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27528" y="2582212"/>
            <a:ext cx="788472" cy="132638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4062928" y="4921733"/>
            <a:ext cx="936008" cy="151263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37111" y="3117180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p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par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rescal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by atomic number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679357" y="1549786"/>
            <a:ext cx="429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s"/>
                <a:cs typeface="Arials"/>
              </a:rPr>
              <a:t>Stronger smearing expected for smaller system</a:t>
            </a:r>
            <a:endParaRPr lang="en-US" sz="2400" dirty="0">
              <a:latin typeface="Arials"/>
              <a:cs typeface="Arial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7576" y="6913344"/>
            <a:ext cx="473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ach participant smeared by p(n)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585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ity in A+A colli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6820" y="2901774"/>
            <a:ext cx="5077028" cy="4657901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74883" y="684194"/>
            <a:ext cx="9357035" cy="1619712"/>
          </a:xfrm>
        </p:spPr>
        <p:txBody>
          <a:bodyPr/>
          <a:lstStyle/>
          <a:p>
            <a:r>
              <a:rPr lang="en-US" sz="2800" dirty="0"/>
              <a:t>Many variables to quantify </a:t>
            </a:r>
            <a:r>
              <a:rPr lang="en-US" sz="2800" dirty="0" smtClean="0"/>
              <a:t>centrality/volume. </a:t>
            </a:r>
          </a:p>
          <a:p>
            <a:pPr lvl="1"/>
            <a:r>
              <a:rPr lang="en-US" sz="2400" dirty="0" smtClean="0"/>
              <a:t>At initial state:  b,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part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, </a:t>
            </a:r>
            <a:r>
              <a:rPr lang="en-US" sz="2400" dirty="0" err="1" smtClean="0"/>
              <a:t>x</a:t>
            </a:r>
            <a:r>
              <a:rPr lang="en-US" sz="2400" dirty="0" err="1"/>
              <a:t>N</a:t>
            </a:r>
            <a:r>
              <a:rPr lang="en-US" sz="2400" baseline="-25000" dirty="0" err="1"/>
              <a:t>part</a:t>
            </a:r>
            <a:r>
              <a:rPr lang="en-US" sz="2400" dirty="0" smtClean="0"/>
              <a:t>+(1-x)</a:t>
            </a:r>
            <a:r>
              <a:rPr lang="en-US" sz="2400" dirty="0"/>
              <a:t>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coll</a:t>
            </a:r>
            <a:r>
              <a:rPr lang="en-US" sz="2400" dirty="0" smtClean="0"/>
              <a:t>,</a:t>
            </a:r>
            <a:r>
              <a:rPr lang="en-US" sz="2400" dirty="0"/>
              <a:t>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qp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, </a:t>
            </a:r>
            <a:r>
              <a:rPr lang="mr-IN" sz="2400" dirty="0" smtClean="0"/>
              <a:t>…</a:t>
            </a:r>
            <a:endParaRPr lang="en-US" sz="2400" dirty="0" smtClean="0"/>
          </a:p>
          <a:p>
            <a:pPr lvl="1"/>
            <a:r>
              <a:rPr lang="en-US" sz="2400" dirty="0" smtClean="0"/>
              <a:t>At final state:   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ch</a:t>
            </a:r>
            <a:r>
              <a:rPr lang="en-US" sz="2400" dirty="0" smtClean="0"/>
              <a:t>, E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,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neutron</a:t>
            </a:r>
            <a:r>
              <a:rPr lang="en-US" sz="2400" dirty="0" smtClean="0"/>
              <a:t>, </a:t>
            </a:r>
            <a:r>
              <a:rPr lang="mr-IN" sz="2400" dirty="0" smtClean="0"/>
              <a:t>…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45217" y="2279021"/>
            <a:ext cx="51948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ain feature: Shoulder &amp; Knee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82530" y="304190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+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45872" y="2303906"/>
            <a:ext cx="32290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~Absent in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Pb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92741" y="3249168"/>
            <a:ext cx="4487884" cy="4185068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3039894" y="2648251"/>
            <a:ext cx="310744" cy="2405044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4782766" y="2802241"/>
            <a:ext cx="216170" cy="3075254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11447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ty in A+A colli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5</a:t>
            </a:fld>
            <a:endParaRPr lang="en-US"/>
          </a:p>
        </p:txBody>
      </p:sp>
      <p:sp>
        <p:nvSpPr>
          <p:cNvPr id="5" name="Content Placeholder 7"/>
          <p:cNvSpPr>
            <a:spLocks noGrp="1"/>
          </p:cNvSpPr>
          <p:nvPr>
            <p:ph idx="1"/>
          </p:nvPr>
        </p:nvSpPr>
        <p:spPr>
          <a:xfrm>
            <a:off x="174882" y="684194"/>
            <a:ext cx="10535451" cy="2671306"/>
          </a:xfrm>
        </p:spPr>
        <p:txBody>
          <a:bodyPr/>
          <a:lstStyle/>
          <a:p>
            <a:r>
              <a:rPr lang="en-US" sz="2800" dirty="0"/>
              <a:t>Many variables to quantify </a:t>
            </a:r>
            <a:r>
              <a:rPr lang="en-US" sz="2800" dirty="0" smtClean="0"/>
              <a:t>centrality/volume. </a:t>
            </a:r>
          </a:p>
          <a:p>
            <a:pPr lvl="1"/>
            <a:r>
              <a:rPr lang="en-US" sz="2400" dirty="0" smtClean="0"/>
              <a:t>At initial state:  b,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part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, </a:t>
            </a:r>
            <a:r>
              <a:rPr lang="en-US" sz="2400" dirty="0" err="1" smtClean="0"/>
              <a:t>x</a:t>
            </a:r>
            <a:r>
              <a:rPr lang="en-US" sz="2400" dirty="0" err="1"/>
              <a:t>N</a:t>
            </a:r>
            <a:r>
              <a:rPr lang="en-US" sz="2400" baseline="-25000" dirty="0" err="1"/>
              <a:t>part</a:t>
            </a:r>
            <a:r>
              <a:rPr lang="en-US" sz="2400" dirty="0" smtClean="0"/>
              <a:t>+(1-x)</a:t>
            </a:r>
            <a:r>
              <a:rPr lang="en-US" sz="2400" dirty="0"/>
              <a:t>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coll</a:t>
            </a:r>
            <a:r>
              <a:rPr lang="en-US" sz="2400" dirty="0" smtClean="0"/>
              <a:t>,</a:t>
            </a:r>
            <a:r>
              <a:rPr lang="en-US" sz="2400" dirty="0"/>
              <a:t>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qp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, </a:t>
            </a:r>
            <a:r>
              <a:rPr lang="mr-IN" sz="2400" dirty="0" smtClean="0"/>
              <a:t>…</a:t>
            </a:r>
            <a:endParaRPr lang="en-US" sz="2400" dirty="0" smtClean="0"/>
          </a:p>
          <a:p>
            <a:pPr lvl="1"/>
            <a:r>
              <a:rPr lang="en-US" sz="2400" dirty="0" smtClean="0"/>
              <a:t>At final state:   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ch</a:t>
            </a:r>
            <a:r>
              <a:rPr lang="en-US" sz="2400" dirty="0" smtClean="0"/>
              <a:t>, E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,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neutron</a:t>
            </a:r>
            <a:r>
              <a:rPr lang="en-US" sz="2400" dirty="0" smtClean="0"/>
              <a:t>, </a:t>
            </a:r>
            <a:r>
              <a:rPr lang="mr-IN" sz="2400" dirty="0" smtClean="0"/>
              <a:t>…</a:t>
            </a:r>
            <a:endParaRPr lang="en-US" sz="2400" dirty="0" smtClean="0"/>
          </a:p>
          <a:p>
            <a:r>
              <a:rPr lang="en-US" sz="2800" dirty="0" smtClean="0"/>
              <a:t>In absence of fluctuation</a:t>
            </a:r>
            <a:r>
              <a:rPr lang="en-US" sz="2800" dirty="0" smtClean="0">
                <a:sym typeface="Wingdings"/>
              </a:rPr>
              <a:t> </a:t>
            </a:r>
            <a:r>
              <a:rPr lang="en-US" sz="2800" dirty="0" smtClean="0"/>
              <a:t>all </a:t>
            </a:r>
            <a:r>
              <a:rPr lang="en-US" sz="2800" dirty="0" smtClean="0"/>
              <a:t>definitions </a:t>
            </a:r>
            <a:r>
              <a:rPr lang="en-US" sz="2800" dirty="0" smtClean="0"/>
              <a:t>are </a:t>
            </a:r>
            <a:r>
              <a:rPr lang="en-US" sz="2800" dirty="0" smtClean="0"/>
              <a:t>equivalent. </a:t>
            </a:r>
          </a:p>
          <a:p>
            <a:pPr lvl="1"/>
            <a:r>
              <a:rPr lang="en-US" sz="2400" dirty="0"/>
              <a:t>O</a:t>
            </a:r>
            <a:r>
              <a:rPr lang="en-US" sz="2400" dirty="0" smtClean="0"/>
              <a:t>ne-to-one mapping between different measures</a:t>
            </a:r>
          </a:p>
          <a:p>
            <a:pPr lvl="1"/>
            <a:r>
              <a:rPr lang="en-US" sz="2400" dirty="0" smtClean="0"/>
              <a:t>In reality, </a:t>
            </a:r>
            <a:r>
              <a:rPr lang="en-US" sz="2400" dirty="0" err="1" smtClean="0"/>
              <a:t>fluc</a:t>
            </a:r>
            <a:r>
              <a:rPr lang="en-US" sz="2400" dirty="0" smtClean="0"/>
              <a:t>.. exist between different initial or final </a:t>
            </a:r>
            <a:r>
              <a:rPr lang="en-US" sz="2400" dirty="0"/>
              <a:t>state </a:t>
            </a:r>
            <a:r>
              <a:rPr lang="en-US" sz="2400" dirty="0" smtClean="0"/>
              <a:t>variables.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3436959" y="3610301"/>
            <a:ext cx="3244891" cy="3193674"/>
            <a:chOff x="3436959" y="3610301"/>
            <a:chExt cx="3244891" cy="319367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58917" y="4050472"/>
              <a:ext cx="3122933" cy="2753503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 rot="16200000">
              <a:off x="3313356" y="4061662"/>
              <a:ext cx="616537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baseline="-25000" dirty="0" err="1" smtClean="0">
                  <a:latin typeface="Arial" pitchFamily="34" charset="0"/>
                  <a:cs typeface="Arial" pitchFamily="34" charset="0"/>
                </a:rPr>
                <a:t>part</a:t>
              </a:r>
              <a:endParaRPr lang="en-US" baseline="-250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58917" y="3610301"/>
              <a:ext cx="31229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etween initial &amp; final states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>
            <a:off x="139503" y="6993772"/>
            <a:ext cx="994112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</a:rPr>
              <a:t>Centrality/volume fluctuation: Main </a:t>
            </a:r>
            <a:r>
              <a:rPr lang="en-US" sz="2600" dirty="0">
                <a:solidFill>
                  <a:srgbClr val="FF0000"/>
                </a:solidFill>
              </a:rPr>
              <a:t>uncertainty </a:t>
            </a:r>
            <a:r>
              <a:rPr lang="en-US" sz="2600" dirty="0" smtClean="0">
                <a:solidFill>
                  <a:srgbClr val="FF0000"/>
                </a:solidFill>
              </a:rPr>
              <a:t>for many </a:t>
            </a:r>
            <a:r>
              <a:rPr lang="en-US" sz="2600" dirty="0">
                <a:solidFill>
                  <a:srgbClr val="FF0000"/>
                </a:solidFill>
              </a:rPr>
              <a:t>measurements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0" y="3568727"/>
            <a:ext cx="3480532" cy="3383102"/>
            <a:chOff x="0" y="3568727"/>
            <a:chExt cx="3480532" cy="3383102"/>
          </a:xfrm>
        </p:grpSpPr>
        <p:grpSp>
          <p:nvGrpSpPr>
            <p:cNvPr id="3" name="Group 2"/>
            <p:cNvGrpSpPr/>
            <p:nvPr/>
          </p:nvGrpSpPr>
          <p:grpSpPr>
            <a:xfrm>
              <a:off x="0" y="3568727"/>
              <a:ext cx="3480532" cy="3235249"/>
              <a:chOff x="0" y="3568727"/>
              <a:chExt cx="3480532" cy="3235249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06859" y="3979633"/>
                <a:ext cx="3165348" cy="2824343"/>
              </a:xfrm>
              <a:prstGeom prst="rect">
                <a:avLst/>
              </a:prstGeom>
            </p:spPr>
          </p:pic>
          <p:sp>
            <p:nvSpPr>
              <p:cNvPr id="9" name="Rectangle 8"/>
              <p:cNvSpPr/>
              <p:nvPr/>
            </p:nvSpPr>
            <p:spPr>
              <a:xfrm rot="16200000">
                <a:off x="-573233" y="4480126"/>
                <a:ext cx="1454244" cy="307777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 </a:t>
                </a:r>
                <a:r>
                  <a:rPr lang="en-US" sz="1400" dirty="0" err="1"/>
                  <a:t>xN</a:t>
                </a:r>
                <a:r>
                  <a:rPr lang="en-US" sz="1400" baseline="-25000" dirty="0" err="1"/>
                  <a:t>part</a:t>
                </a:r>
                <a:r>
                  <a:rPr lang="en-US" sz="1400" dirty="0"/>
                  <a:t>+(1-x) </a:t>
                </a:r>
                <a:r>
                  <a:rPr lang="en-US" sz="1400" dirty="0" err="1"/>
                  <a:t>N</a:t>
                </a:r>
                <a:r>
                  <a:rPr lang="en-US" sz="1400" baseline="-25000" dirty="0" err="1"/>
                  <a:t>coll</a:t>
                </a:r>
                <a:endParaRPr lang="en-US" sz="14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39503" y="3568727"/>
                <a:ext cx="33410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etween initial states variables</a:t>
                </a: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2572858" y="6582497"/>
              <a:ext cx="61653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baseline="-25000" dirty="0" err="1" smtClean="0">
                  <a:latin typeface="Arial" pitchFamily="34" charset="0"/>
                  <a:cs typeface="Arial" pitchFamily="34" charset="0"/>
                </a:rPr>
                <a:t>part</a:t>
              </a:r>
              <a:endParaRPr lang="en-US" baseline="-250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802303" y="3568062"/>
            <a:ext cx="3238462" cy="3337133"/>
            <a:chOff x="6802303" y="3568062"/>
            <a:chExt cx="3238462" cy="3337133"/>
          </a:xfrm>
        </p:grpSpPr>
        <p:grpSp>
          <p:nvGrpSpPr>
            <p:cNvPr id="17" name="Group 16"/>
            <p:cNvGrpSpPr/>
            <p:nvPr/>
          </p:nvGrpSpPr>
          <p:grpSpPr>
            <a:xfrm>
              <a:off x="6802303" y="3568062"/>
              <a:ext cx="3238462" cy="3291946"/>
              <a:chOff x="6802303" y="3568062"/>
              <a:chExt cx="3238462" cy="3291946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15178" y="4050472"/>
                <a:ext cx="2645968" cy="2809536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6802303" y="3568062"/>
                <a:ext cx="32384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etween final states variables</a:t>
                </a: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8133335" y="6597418"/>
              <a:ext cx="7871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3&lt;|η|&lt;5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 rot="16200000">
              <a:off x="6824237" y="4114415"/>
              <a:ext cx="6539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|η|&lt;2.5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6533065" y="6465422"/>
            <a:ext cx="7322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|η|&lt;2.5</a:t>
            </a:r>
          </a:p>
        </p:txBody>
      </p:sp>
    </p:spTree>
    <p:extLst>
      <p:ext uri="{BB962C8B-B14F-4D97-AF65-F5344CB8AC3E}">
        <p14:creationId xmlns:p14="http://schemas.microsoft.com/office/powerpoint/2010/main" val="1552391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7528" y="2701000"/>
            <a:ext cx="4640805" cy="422099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6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 of centrality smearing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733779" y="2075418"/>
            <a:ext cx="564443" cy="1226428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74489" y="1367532"/>
            <a:ext cx="50030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s"/>
                <a:cs typeface="Arials"/>
              </a:rPr>
              <a:t>Strongest where p(cent) varies the fastest:</a:t>
            </a:r>
          </a:p>
          <a:p>
            <a:r>
              <a:rPr lang="en-US" sz="2000" dirty="0">
                <a:latin typeface="Arials"/>
                <a:cs typeface="Arials"/>
              </a:rPr>
              <a:t> </a:t>
            </a:r>
            <a:r>
              <a:rPr lang="en-US" sz="2000" dirty="0" smtClean="0">
                <a:latin typeface="Arials"/>
                <a:cs typeface="Arials"/>
              </a:rPr>
              <a:t> Peripheral and Ultra-central collisions</a:t>
            </a:r>
            <a:endParaRPr lang="en-US" sz="2000" dirty="0">
              <a:latin typeface="Arials"/>
              <a:cs typeface="Arials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2949222" y="2075418"/>
            <a:ext cx="1368778" cy="3004345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27528" y="2582212"/>
            <a:ext cx="788472" cy="132638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4062928" y="4921733"/>
            <a:ext cx="936008" cy="151263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679356" y="1549786"/>
            <a:ext cx="4297201" cy="5149549"/>
            <a:chOff x="5679356" y="1549786"/>
            <a:chExt cx="4297201" cy="5149549"/>
          </a:xfrm>
        </p:grpSpPr>
        <p:sp>
          <p:nvSpPr>
            <p:cNvPr id="24" name="Rectangle 23"/>
            <p:cNvSpPr/>
            <p:nvPr/>
          </p:nvSpPr>
          <p:spPr>
            <a:xfrm>
              <a:off x="5679357" y="1549786"/>
              <a:ext cx="42972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latin typeface="Arials"/>
                  <a:cs typeface="Arials"/>
                </a:rPr>
                <a:t>Stronger smearing expected for smaller system</a:t>
              </a:r>
              <a:endParaRPr lang="en-US" sz="2400" dirty="0">
                <a:latin typeface="Arials"/>
                <a:cs typeface="Arials"/>
              </a:endParaRP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79356" y="2701000"/>
              <a:ext cx="4297200" cy="3998335"/>
            </a:xfrm>
            <a:prstGeom prst="rect">
              <a:avLst/>
            </a:prstGeom>
          </p:spPr>
        </p:pic>
      </p:grpSp>
      <p:sp>
        <p:nvSpPr>
          <p:cNvPr id="28" name="TextBox 27"/>
          <p:cNvSpPr txBox="1"/>
          <p:nvPr/>
        </p:nvSpPr>
        <p:spPr>
          <a:xfrm>
            <a:off x="317576" y="6913344"/>
            <a:ext cx="473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ach participant smeared by p(n)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1129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001" y="2701000"/>
            <a:ext cx="4591777" cy="43124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7528" y="2701000"/>
            <a:ext cx="4640805" cy="4220995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141D141-8141-41B1-81B1-2121F1912171}" type="slidenum">
              <a:rPr lang="en-US" smtClean="0"/>
              <a:pPr/>
              <a:t>7</a:t>
            </a:fld>
            <a:endParaRPr lang="en-US" sz="18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 of centrality smearing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733779" y="2075418"/>
            <a:ext cx="564443" cy="1226428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74489" y="1367532"/>
            <a:ext cx="50030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s"/>
                <a:cs typeface="Arials"/>
              </a:rPr>
              <a:t>Strongest where p(cent) varies the fastest:</a:t>
            </a:r>
          </a:p>
          <a:p>
            <a:r>
              <a:rPr lang="en-US" sz="2000" dirty="0">
                <a:latin typeface="Arials"/>
                <a:cs typeface="Arials"/>
              </a:rPr>
              <a:t> </a:t>
            </a:r>
            <a:r>
              <a:rPr lang="en-US" sz="2000" dirty="0" smtClean="0">
                <a:latin typeface="Arials"/>
                <a:cs typeface="Arials"/>
              </a:rPr>
              <a:t> Peripheral and Ultra-central collisions</a:t>
            </a:r>
            <a:endParaRPr lang="en-US" sz="2000" dirty="0">
              <a:latin typeface="Arials"/>
              <a:cs typeface="Arials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2949222" y="2075418"/>
            <a:ext cx="1368778" cy="3004345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27528" y="2582212"/>
            <a:ext cx="788472" cy="132638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4062928" y="4921733"/>
            <a:ext cx="936008" cy="1512633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75778" y="3230060"/>
            <a:ext cx="2400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c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scaled by knee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679357" y="1549786"/>
            <a:ext cx="429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s"/>
                <a:cs typeface="Arials"/>
              </a:rPr>
              <a:t>Stronger smearing expected for smaller system</a:t>
            </a:r>
            <a:endParaRPr lang="en-US" sz="2400" dirty="0">
              <a:latin typeface="Arials"/>
              <a:cs typeface="Arial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0328" y="7013472"/>
            <a:ext cx="8104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ltra-central collisions are sensitive to particle productions </a:t>
            </a:r>
            <a:endParaRPr 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786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quantify centrality fluct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02244" y="1448138"/>
            <a:ext cx="3136153" cy="7305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1618" y="1668664"/>
            <a:ext cx="1237826" cy="33079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113934" y="766823"/>
            <a:ext cx="3392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Quantifies the shape of p(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36784" y="1162595"/>
            <a:ext cx="4816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ean, K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variance, K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kewnes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K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Kurtosis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69843" y="1885034"/>
            <a:ext cx="1295400" cy="95501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3417" y="1908335"/>
            <a:ext cx="1447800" cy="872938"/>
          </a:xfrm>
          <a:prstGeom prst="rect">
            <a:avLst/>
          </a:prstGeom>
        </p:spPr>
      </p:pic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-1" y="710889"/>
            <a:ext cx="3762964" cy="73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72" tIns="50387" rIns="100772" bIns="50387" numCol="1" anchor="t" anchorCtr="0" compatLnSpc="1">
            <a:prstTxWarp prst="textNoShape">
              <a:avLst/>
            </a:prstTxWarp>
          </a:bodyPr>
          <a:lstStyle>
            <a:lvl1pPr marL="377900" indent="-377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6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818784" indent="-31491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2pPr>
            <a:lvl3pPr marL="12596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3pPr>
            <a:lvl4pPr marL="1763534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4pPr>
            <a:lvl5pPr marL="2267402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5pPr>
            <a:lvl6pPr marL="27712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6pPr>
            <a:lvl7pPr marL="3275136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7pPr>
            <a:lvl8pPr marL="3779003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8pPr>
            <a:lvl9pPr marL="4282870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 smtClean="0"/>
              <a:t>Multiplicity </a:t>
            </a:r>
            <a:r>
              <a:rPr lang="en-US" sz="2400" dirty="0" err="1"/>
              <a:t>c</a:t>
            </a:r>
            <a:r>
              <a:rPr lang="en-US" sz="2400" dirty="0" err="1" smtClean="0"/>
              <a:t>umulants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331" y="1682774"/>
            <a:ext cx="972935" cy="330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317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quantify centrality fluct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02244" y="1448138"/>
            <a:ext cx="3136153" cy="7305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1618" y="1668664"/>
            <a:ext cx="1237826" cy="33079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113934" y="766823"/>
            <a:ext cx="3392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Quantifies the shape of p(N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36784" y="1162595"/>
            <a:ext cx="4816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ean, K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variance, K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kewnes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K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Kurtosis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69843" y="1885034"/>
            <a:ext cx="1295400" cy="95501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3417" y="1908335"/>
            <a:ext cx="1447800" cy="872938"/>
          </a:xfrm>
          <a:prstGeom prst="rect">
            <a:avLst/>
          </a:prstGeom>
        </p:spPr>
      </p:pic>
      <p:sp>
        <p:nvSpPr>
          <p:cNvPr id="31" name="Content Placeholder 2"/>
          <p:cNvSpPr txBox="1">
            <a:spLocks/>
          </p:cNvSpPr>
          <p:nvPr/>
        </p:nvSpPr>
        <p:spPr bwMode="auto">
          <a:xfrm>
            <a:off x="-1" y="710889"/>
            <a:ext cx="3762964" cy="73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72" tIns="50387" rIns="100772" bIns="50387" numCol="1" anchor="t" anchorCtr="0" compatLnSpc="1">
            <a:prstTxWarp prst="textNoShape">
              <a:avLst/>
            </a:prstTxWarp>
          </a:bodyPr>
          <a:lstStyle>
            <a:lvl1pPr marL="377900" indent="-377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6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818784" indent="-31491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2pPr>
            <a:lvl3pPr marL="12596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3pPr>
            <a:lvl4pPr marL="1763534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4pPr>
            <a:lvl5pPr marL="2267402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5pPr>
            <a:lvl6pPr marL="2771269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6pPr>
            <a:lvl7pPr marL="3275136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7pPr>
            <a:lvl8pPr marL="3779003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8pPr>
            <a:lvl9pPr marL="4282870" indent="-251934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 smtClean="0"/>
              <a:t>Multiplicity </a:t>
            </a:r>
            <a:r>
              <a:rPr lang="en-US" sz="2400" dirty="0" err="1"/>
              <a:t>c</a:t>
            </a:r>
            <a:r>
              <a:rPr lang="en-US" sz="2400" dirty="0" err="1" smtClean="0"/>
              <a:t>umulants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-1" y="3028864"/>
            <a:ext cx="9723712" cy="1700612"/>
            <a:chOff x="-1" y="3028864"/>
            <a:chExt cx="9723712" cy="1700612"/>
          </a:xfrm>
        </p:grpSpPr>
        <p:sp>
          <p:nvSpPr>
            <p:cNvPr id="13" name="TextBox 12"/>
            <p:cNvSpPr txBox="1"/>
            <p:nvPr/>
          </p:nvSpPr>
          <p:spPr>
            <a:xfrm>
              <a:off x="239887" y="3724919"/>
              <a:ext cx="28021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Cumulan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in each source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887" y="4360144"/>
              <a:ext cx="34819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Cumulan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for number of sources</a:t>
              </a:r>
            </a:p>
          </p:txBody>
        </p:sp>
        <p:sp>
          <p:nvSpPr>
            <p:cNvPr id="33" name="Content Placeholder 2"/>
            <p:cNvSpPr txBox="1">
              <a:spLocks/>
            </p:cNvSpPr>
            <p:nvPr/>
          </p:nvSpPr>
          <p:spPr bwMode="auto">
            <a:xfrm>
              <a:off x="-1" y="3028864"/>
              <a:ext cx="9723712" cy="595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100772" tIns="50387" rIns="100772" bIns="50387" numCol="1" anchor="t" anchorCtr="0" compatLnSpc="1">
              <a:prstTxWarp prst="textNoShape">
                <a:avLst/>
              </a:prstTxWarp>
            </a:bodyPr>
            <a:lstStyle>
              <a:lvl1pPr marL="377900" indent="-3779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6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818784" indent="-314916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200"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2pPr>
              <a:lvl3pPr marL="1259669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3pPr>
              <a:lvl4pPr marL="1763534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200"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4pPr>
              <a:lvl5pPr marL="2267402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200"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5pPr>
              <a:lvl6pPr marL="2771269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6pPr>
              <a:lvl7pPr marL="3275136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7pPr>
              <a:lvl8pPr marL="3779003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8pPr>
              <a:lvl9pPr marL="4282870" indent="-251934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sz="2400" dirty="0" smtClean="0"/>
                <a:t>Contains fluctuation in each source and fluctuation of number of sources </a:t>
              </a: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331" y="1682774"/>
            <a:ext cx="972935" cy="3307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49726" y="3624182"/>
            <a:ext cx="5084704" cy="6721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49726" y="4296298"/>
            <a:ext cx="5544284" cy="645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746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jjia">
  <a:themeElements>
    <a:clrScheme name="jet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jet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jet">
  <a:themeElements>
    <a:clrScheme name="jet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jet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jia.thmx</Template>
  <TotalTime>212063</TotalTime>
  <Words>1465</Words>
  <Application>Microsoft Macintosh PowerPoint</Application>
  <PresentationFormat>Custom</PresentationFormat>
  <Paragraphs>307</Paragraphs>
  <Slides>3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jjia</vt:lpstr>
      <vt:lpstr>jet</vt:lpstr>
      <vt:lpstr>MathType 6.0 Equation</vt:lpstr>
      <vt:lpstr>PowerPoint Presentation</vt:lpstr>
      <vt:lpstr>HI physics and centrality</vt:lpstr>
      <vt:lpstr>Centrality in A+A collisions</vt:lpstr>
      <vt:lpstr>Centrality in A+A collisions</vt:lpstr>
      <vt:lpstr>Centrality in A+A collisions</vt:lpstr>
      <vt:lpstr>Expectation of centrality smearing </vt:lpstr>
      <vt:lpstr>Expectation of centrality smearing </vt:lpstr>
      <vt:lpstr>How to quantify centrality fluctuation</vt:lpstr>
      <vt:lpstr>How to quantify centrality fluctuation</vt:lpstr>
      <vt:lpstr>How to quantify centrality fluctuation</vt:lpstr>
      <vt:lpstr>Toy model: Glauber+NBD</vt:lpstr>
      <vt:lpstr>Toy model: Glauber+NBD</vt:lpstr>
      <vt:lpstr>How to detect centrality fluctuation?</vt:lpstr>
      <vt:lpstr>How to detect centrality fluctuation?</vt:lpstr>
      <vt:lpstr>What is seen in the data?</vt:lpstr>
      <vt:lpstr>Two types of centrality fluctuations</vt:lpstr>
      <vt:lpstr>Two types of centrality fluctuations</vt:lpstr>
      <vt:lpstr>Two types of centrality fluctuations</vt:lpstr>
      <vt:lpstr>PowerPoint Presentation</vt:lpstr>
      <vt:lpstr>Effects of multiplicity smearing</vt:lpstr>
      <vt:lpstr>Centrality fluctuation for NchA</vt:lpstr>
      <vt:lpstr>Centrality fluctuation for NchA</vt:lpstr>
      <vt:lpstr>Centrality fluctuation for NchA</vt:lpstr>
      <vt:lpstr>Centrality fluctuation for NchA</vt:lpstr>
      <vt:lpstr>Multiplicity fluctuation in subevent B</vt:lpstr>
      <vt:lpstr>Multiplicity fluctuation in subevent B</vt:lpstr>
      <vt:lpstr>Effects of centrality decorrelation</vt:lpstr>
      <vt:lpstr>Centrality fluctuation for NchForward</vt:lpstr>
      <vt:lpstr>Centrality fluctuation for NchForward</vt:lpstr>
      <vt:lpstr>Multiplicity fluct. in Backward subevent</vt:lpstr>
      <vt:lpstr>Multiplicity fluct. in Backward subevent</vt:lpstr>
      <vt:lpstr>System size dependence</vt:lpstr>
      <vt:lpstr>System size dependence</vt:lpstr>
      <vt:lpstr>Summary</vt:lpstr>
      <vt:lpstr>Expectation of centrality smearing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Jiangyong Jia</cp:lastModifiedBy>
  <cp:revision>3845</cp:revision>
  <cp:lastPrinted>2017-03-28T20:32:20Z</cp:lastPrinted>
  <dcterms:modified xsi:type="dcterms:W3CDTF">2019-07-18T05:58:18Z</dcterms:modified>
</cp:coreProperties>
</file>